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0" r:id="rId2"/>
    <p:sldId id="256" r:id="rId3"/>
    <p:sldId id="257" r:id="rId4"/>
    <p:sldId id="260" r:id="rId5"/>
    <p:sldId id="259" r:id="rId6"/>
    <p:sldId id="258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2" d="100"/>
          <a:sy n="102" d="100"/>
        </p:scale>
        <p:origin x="-456" y="22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3789410"/>
            <a:ext cx="5637010" cy="66158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4" y="2349219"/>
            <a:ext cx="7175351" cy="1344875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248" y="0"/>
            <a:ext cx="2339752" cy="929019"/>
          </a:xfrm>
          <a:prstGeom prst="rect">
            <a:avLst/>
          </a:prstGeom>
        </p:spPr>
      </p:pic>
      <p:cxnSp>
        <p:nvCxnSpPr>
          <p:cNvPr id="9" name="Straight Connector 8"/>
          <p:cNvCxnSpPr/>
          <p:nvPr userDrawn="1"/>
        </p:nvCxnSpPr>
        <p:spPr>
          <a:xfrm>
            <a:off x="0" y="987574"/>
            <a:ext cx="9144000" cy="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 userDrawn="1"/>
        </p:nvCxnSpPr>
        <p:spPr>
          <a:xfrm>
            <a:off x="0" y="1072462"/>
            <a:ext cx="9144000" cy="0"/>
          </a:xfrm>
          <a:prstGeom prst="line">
            <a:avLst/>
          </a:prstGeom>
          <a:ln w="127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 userDrawn="1"/>
        </p:nvCxnSpPr>
        <p:spPr>
          <a:xfrm flipH="1">
            <a:off x="395536" y="0"/>
            <a:ext cx="792088" cy="1450095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 userDrawn="1"/>
        </p:nvCxnSpPr>
        <p:spPr>
          <a:xfrm flipH="1">
            <a:off x="480244" y="0"/>
            <a:ext cx="792088" cy="1450095"/>
          </a:xfrm>
          <a:prstGeom prst="line">
            <a:avLst/>
          </a:prstGeom>
          <a:ln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548639"/>
            <a:ext cx="6400800" cy="260604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282388"/>
            <a:ext cx="2057400" cy="3928754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6" y="548641"/>
            <a:ext cx="4829287" cy="367104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548640"/>
            <a:ext cx="6400800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1629487"/>
            <a:ext cx="5966666" cy="1817510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3455633"/>
            <a:ext cx="5970494" cy="626595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548639"/>
            <a:ext cx="3346704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548640"/>
            <a:ext cx="3346704" cy="26060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8641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050245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548641"/>
            <a:ext cx="3346704" cy="47982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049274"/>
            <a:ext cx="3346704" cy="2057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8" y="1657350"/>
            <a:ext cx="3636085" cy="943870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8" y="548641"/>
            <a:ext cx="4017085" cy="3671048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2623352"/>
            <a:ext cx="3388660" cy="160463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900190"/>
            <a:ext cx="9144000" cy="224331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290019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1989233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857251"/>
            <a:ext cx="4114800" cy="2345855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757865"/>
            <a:ext cx="3694114" cy="1622265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3348316"/>
            <a:ext cx="6383538" cy="85725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29050"/>
            <a:ext cx="9144000" cy="131445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2905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826228"/>
            <a:ext cx="9144000" cy="17145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200150"/>
            <a:ext cx="9144000" cy="382905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92" y="3279126"/>
            <a:ext cx="6512511" cy="85725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549195"/>
            <a:ext cx="6400800" cy="26060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4629150"/>
            <a:ext cx="2514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6365AE1C-0154-480E-94C0-A56141A1137C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2" y="4629150"/>
            <a:ext cx="335280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4629150"/>
            <a:ext cx="18288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E175B452-7ED5-4170-910B-FBAD9E0B724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1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3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79512" y="1347615"/>
            <a:ext cx="7813423" cy="2346480"/>
          </a:xfrm>
        </p:spPr>
        <p:txBody>
          <a:bodyPr/>
          <a:lstStyle/>
          <a:p>
            <a:r>
              <a:rPr lang="en-US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pc="-15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pc="-15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pc="-15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pc="-15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pc="-15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pc="-15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pc="-15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pc="-15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pc="-15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spc="-15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pc="-15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endParaRPr lang="en-US" spc="-15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1112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827584" y="1131591"/>
            <a:ext cx="3384376" cy="504056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+mj-lt"/>
              </a:rPr>
              <a:t>Thöï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ieä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pheùp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au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71600" y="-20538"/>
            <a:ext cx="7175351" cy="720080"/>
          </a:xfrm>
        </p:spPr>
        <p:txBody>
          <a:bodyPr/>
          <a:lstStyle/>
          <a:p>
            <a:pPr marL="182880" indent="0">
              <a:buNone/>
            </a:pPr>
            <a:r>
              <a:rPr lang="en-US" sz="3600" dirty="0" err="1" smtClean="0">
                <a:solidFill>
                  <a:srgbClr val="C00000"/>
                </a:solidFill>
              </a:rPr>
              <a:t>Laäp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</a:rPr>
              <a:t>phöông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</a:rPr>
              <a:t>cuûa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</a:rPr>
              <a:t>moät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</a:rPr>
              <a:t>hieäu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1059582"/>
            <a:ext cx="16658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a + (-b))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70825" y="1688490"/>
            <a:ext cx="18710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a +(-b))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=</a:t>
            </a:r>
            <a:endParaRPr lang="en-US" sz="2800">
              <a:latin typeface="+mj-lt"/>
            </a:endParaRPr>
          </a:p>
        </p:txBody>
      </p:sp>
      <p:sp>
        <p:nvSpPr>
          <p:cNvPr id="9" name="Subtitle 4"/>
          <p:cNvSpPr txBox="1">
            <a:spLocks/>
          </p:cNvSpPr>
          <p:nvPr/>
        </p:nvSpPr>
        <p:spPr>
          <a:xfrm>
            <a:off x="107504" y="1635646"/>
            <a:ext cx="108012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1850" y="1688490"/>
            <a:ext cx="4434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+ </a:t>
            </a:r>
            <a:r>
              <a:rPr lang="en-US" sz="2800" smtClean="0">
                <a:solidFill>
                  <a:srgbClr val="0070C0"/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(-b) +  </a:t>
            </a:r>
            <a:r>
              <a:rPr lang="en-US" sz="2800" smtClean="0">
                <a:solidFill>
                  <a:srgbClr val="0070C0"/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(-b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+ (-b)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24" name="Subtitle 4"/>
          <p:cNvSpPr txBox="1">
            <a:spLocks/>
          </p:cNvSpPr>
          <p:nvPr/>
        </p:nvSpPr>
        <p:spPr>
          <a:xfrm>
            <a:off x="467544" y="2931790"/>
            <a:ext cx="1584176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Toå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quaùt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79274" y="3291830"/>
            <a:ext cx="5085046" cy="52322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smtClean="0">
                <a:latin typeface="+mj-lt"/>
              </a:rPr>
              <a:t>(A - B)</a:t>
            </a:r>
            <a:r>
              <a:rPr lang="en-US" sz="2800" baseline="3000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= 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-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B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</a:t>
            </a:r>
            <a:r>
              <a:rPr lang="en-US" sz="2800" smtClean="0">
                <a:latin typeface="+mj-lt"/>
              </a:rPr>
              <a:t> B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592786" y="3291830"/>
            <a:ext cx="1873150" cy="526991"/>
            <a:chOff x="4924672" y="4075145"/>
            <a:chExt cx="1503923" cy="526991"/>
          </a:xfrm>
        </p:grpSpPr>
        <p:sp>
          <p:nvSpPr>
            <p:cNvPr id="26" name="TextBox 25"/>
            <p:cNvSpPr txBox="1"/>
            <p:nvPr/>
          </p:nvSpPr>
          <p:spPr>
            <a:xfrm>
              <a:off x="4924672" y="4078916"/>
              <a:ext cx="4584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smtClean="0">
                  <a:solidFill>
                    <a:srgbClr val="FF0000"/>
                  </a:solidFill>
                  <a:latin typeface="+mj-lt"/>
                </a:rPr>
                <a:t>-</a:t>
              </a:r>
              <a:r>
                <a:rPr lang="en-US" sz="2800" b="1" smtClean="0">
                  <a:solidFill>
                    <a:schemeClr val="bg2">
                      <a:lumMod val="50000"/>
                    </a:schemeClr>
                  </a:solidFill>
                  <a:latin typeface="+mj-lt"/>
                </a:rPr>
                <a:t> 3</a:t>
              </a:r>
              <a:endParaRPr lang="en-US" sz="2800" b="1">
                <a:solidFill>
                  <a:schemeClr val="bg2">
                    <a:lumMod val="50000"/>
                  </a:schemeClr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61187" y="4075145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solidFill>
                    <a:schemeClr val="bg2">
                      <a:lumMod val="50000"/>
                    </a:schemeClr>
                  </a:solidFill>
                  <a:latin typeface="+mj-lt"/>
                </a:rPr>
                <a:t>3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629064" y="2283718"/>
            <a:ext cx="36375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= 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 </a:t>
            </a:r>
            <a:r>
              <a:rPr lang="en-US" sz="2800" smtClean="0">
                <a:solidFill>
                  <a:srgbClr val="0070C0"/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+  </a:t>
            </a:r>
            <a:r>
              <a:rPr lang="en-US" sz="2800" smtClean="0">
                <a:solidFill>
                  <a:srgbClr val="0070C0"/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b</a:t>
            </a:r>
            <a:r>
              <a:rPr lang="en-US" sz="2800" baseline="30000" smtClean="0">
                <a:latin typeface="+mj-lt"/>
              </a:rPr>
              <a:t>2 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</a:t>
            </a:r>
            <a:r>
              <a:rPr lang="en-US" sz="2800" smtClean="0">
                <a:latin typeface="+mj-lt"/>
              </a:rPr>
              <a:t> b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9495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24" grpId="0"/>
      <p:bldP spid="25" grpId="0" animBg="1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539552" y="1131591"/>
            <a:ext cx="1080120" cy="504056"/>
          </a:xfrm>
        </p:spPr>
        <p:txBody>
          <a:bodyPr/>
          <a:lstStyle/>
          <a:p>
            <a:r>
              <a:rPr lang="en-US" dirty="0" err="1" smtClean="0">
                <a:latin typeface="+mj-lt"/>
              </a:rPr>
              <a:t>Ví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duï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71600" y="-20538"/>
            <a:ext cx="7175351" cy="720080"/>
          </a:xfrm>
        </p:spPr>
        <p:txBody>
          <a:bodyPr/>
          <a:lstStyle/>
          <a:p>
            <a:pPr marL="182880" indent="0">
              <a:buNone/>
            </a:pPr>
            <a:r>
              <a:rPr lang="en-US" sz="2800" dirty="0" err="1" smtClean="0">
                <a:solidFill>
                  <a:srgbClr val="C00000"/>
                </a:solidFill>
              </a:rPr>
              <a:t>Laäp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phöông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cuûa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moät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hieäu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47664" y="483518"/>
            <a:ext cx="5085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smtClean="0">
                <a:latin typeface="+mj-lt"/>
              </a:rPr>
              <a:t>(A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</a:t>
            </a:r>
            <a:r>
              <a:rPr lang="en-US" sz="2800" smtClean="0">
                <a:latin typeface="+mj-lt"/>
              </a:rPr>
              <a:t> B)</a:t>
            </a:r>
            <a:r>
              <a:rPr lang="en-US" sz="2800" baseline="3000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= 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B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</a:t>
            </a:r>
            <a:r>
              <a:rPr lang="en-US" sz="2800" smtClean="0">
                <a:latin typeface="+mj-lt"/>
              </a:rPr>
              <a:t> B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14" name="Subtitle 4"/>
          <p:cNvSpPr txBox="1">
            <a:spLocks/>
          </p:cNvSpPr>
          <p:nvPr/>
        </p:nvSpPr>
        <p:spPr>
          <a:xfrm>
            <a:off x="1691680" y="1346328"/>
            <a:ext cx="108012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689266"/>
              </p:ext>
            </p:extLst>
          </p:nvPr>
        </p:nvGraphicFramePr>
        <p:xfrm>
          <a:off x="2843808" y="987574"/>
          <a:ext cx="1587168" cy="1151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3" imgW="647640" imgH="469800" progId="Equation.DSMT4">
                  <p:embed/>
                </p:oleObj>
              </mc:Choice>
              <mc:Fallback>
                <p:oleObj name="Equation" r:id="rId3" imgW="647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987574"/>
                        <a:ext cx="1587168" cy="1151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05943"/>
              </p:ext>
            </p:extLst>
          </p:nvPr>
        </p:nvGraphicFramePr>
        <p:xfrm>
          <a:off x="4572000" y="1275606"/>
          <a:ext cx="1595211" cy="63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275606"/>
                        <a:ext cx="1595211" cy="638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51152"/>
              </p:ext>
            </p:extLst>
          </p:nvPr>
        </p:nvGraphicFramePr>
        <p:xfrm>
          <a:off x="230188" y="1924050"/>
          <a:ext cx="17748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7" imgW="723600" imgH="469800" progId="Equation.DSMT4">
                  <p:embed/>
                </p:oleObj>
              </mc:Choice>
              <mc:Fallback>
                <p:oleObj name="Equation" r:id="rId7" imgW="723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0188" y="1924050"/>
                        <a:ext cx="1774825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86750"/>
              </p:ext>
            </p:extLst>
          </p:nvPr>
        </p:nvGraphicFramePr>
        <p:xfrm>
          <a:off x="1979712" y="1924868"/>
          <a:ext cx="45148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9" imgW="1841400" imgH="469800" progId="Equation.DSMT4">
                  <p:embed/>
                </p:oleObj>
              </mc:Choice>
              <mc:Fallback>
                <p:oleObj name="Equation" r:id="rId9" imgW="1841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712" y="1924868"/>
                        <a:ext cx="4514850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549663"/>
              </p:ext>
            </p:extLst>
          </p:nvPr>
        </p:nvGraphicFramePr>
        <p:xfrm>
          <a:off x="6268302" y="2067694"/>
          <a:ext cx="28638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1" imgW="1168200" imgH="393480" progId="Equation.DSMT4">
                  <p:embed/>
                </p:oleObj>
              </mc:Choice>
              <mc:Fallback>
                <p:oleObj name="Equation" r:id="rId11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8302" y="2067694"/>
                        <a:ext cx="286385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77266"/>
              </p:ext>
            </p:extLst>
          </p:nvPr>
        </p:nvGraphicFramePr>
        <p:xfrm>
          <a:off x="127107" y="3291830"/>
          <a:ext cx="1595211" cy="638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3" imgW="571320" imgH="228600" progId="Equation.DSMT4">
                  <p:embed/>
                </p:oleObj>
              </mc:Choice>
              <mc:Fallback>
                <p:oleObj name="Equation" r:id="rId13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107" y="3291830"/>
                        <a:ext cx="1595211" cy="638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082016"/>
              </p:ext>
            </p:extLst>
          </p:nvPr>
        </p:nvGraphicFramePr>
        <p:xfrm>
          <a:off x="1788814" y="3292475"/>
          <a:ext cx="59515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5" imgW="2133360" imgH="228600" progId="Equation.DSMT4">
                  <p:embed/>
                </p:oleObj>
              </mc:Choice>
              <mc:Fallback>
                <p:oleObj name="Equation" r:id="rId15" imgW="2133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8814" y="3292475"/>
                        <a:ext cx="595153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24653"/>
              </p:ext>
            </p:extLst>
          </p:nvPr>
        </p:nvGraphicFramePr>
        <p:xfrm>
          <a:off x="1774079" y="4032198"/>
          <a:ext cx="43576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7" imgW="1562040" imgH="228600" progId="Equation.DSMT4">
                  <p:embed/>
                </p:oleObj>
              </mc:Choice>
              <mc:Fallback>
                <p:oleObj name="Equation" r:id="rId17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74079" y="4032198"/>
                        <a:ext cx="435768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242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6012160" y="1779662"/>
            <a:ext cx="504056" cy="432048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0" scaled="1"/>
            <a:tileRect/>
          </a:gra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12160" y="2523745"/>
            <a:ext cx="504056" cy="432048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0" scaled="1"/>
            <a:tileRect/>
          </a:gra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012160" y="3243319"/>
            <a:ext cx="504056" cy="432048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0" scaled="1"/>
            <a:tileRect/>
          </a:gra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012160" y="3987401"/>
            <a:ext cx="504056" cy="432048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0" scaled="1"/>
            <a:tileRect/>
          </a:gra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3568" y="1131591"/>
            <a:ext cx="5906518" cy="504056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+mj-lt"/>
              </a:rPr>
              <a:t>Tro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aù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khaú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ò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au</a:t>
            </a:r>
            <a:r>
              <a:rPr lang="en-US" dirty="0" smtClean="0">
                <a:latin typeface="+mj-lt"/>
              </a:rPr>
              <a:t>, </a:t>
            </a:r>
            <a:r>
              <a:rPr lang="en-US" dirty="0" err="1" smtClean="0">
                <a:latin typeface="+mj-lt"/>
              </a:rPr>
              <a:t>khaú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ò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naøo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uùng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043608" y="123478"/>
            <a:ext cx="5842648" cy="798595"/>
          </a:xfrm>
        </p:spPr>
        <p:txBody>
          <a:bodyPr/>
          <a:lstStyle/>
          <a:p>
            <a:pPr marL="182880" indent="0">
              <a:buNone/>
            </a:pPr>
            <a:r>
              <a:rPr lang="en-US" sz="3600" dirty="0" err="1" smtClean="0">
                <a:solidFill>
                  <a:srgbClr val="FFC000"/>
                </a:solidFill>
              </a:rPr>
              <a:t>Haèng</a:t>
            </a:r>
            <a:r>
              <a:rPr lang="en-US" sz="3600" dirty="0" smtClean="0">
                <a:solidFill>
                  <a:srgbClr val="FFC000"/>
                </a:solidFill>
              </a:rPr>
              <a:t> </a:t>
            </a:r>
            <a:r>
              <a:rPr lang="en-US" sz="3600" dirty="0" err="1" smtClean="0">
                <a:solidFill>
                  <a:srgbClr val="FFC000"/>
                </a:solidFill>
              </a:rPr>
              <a:t>ñaúng</a:t>
            </a:r>
            <a:r>
              <a:rPr lang="en-US" sz="3600" dirty="0" smtClean="0">
                <a:solidFill>
                  <a:srgbClr val="FFC000"/>
                </a:solidFill>
              </a:rPr>
              <a:t> </a:t>
            </a:r>
            <a:r>
              <a:rPr lang="en-US" sz="3600" dirty="0" err="1" smtClean="0">
                <a:solidFill>
                  <a:srgbClr val="FFC000"/>
                </a:solidFill>
              </a:rPr>
              <a:t>thöùc</a:t>
            </a:r>
            <a:r>
              <a:rPr lang="en-US" sz="3600" dirty="0" smtClean="0">
                <a:solidFill>
                  <a:srgbClr val="FFC000"/>
                </a:solidFill>
              </a:rPr>
              <a:t> </a:t>
            </a:r>
            <a:r>
              <a:rPr lang="en-US" sz="3600" dirty="0" err="1" smtClean="0">
                <a:solidFill>
                  <a:srgbClr val="FFC000"/>
                </a:solidFill>
              </a:rPr>
              <a:t>ñaùng</a:t>
            </a:r>
            <a:r>
              <a:rPr lang="en-US" sz="3600" dirty="0" smtClean="0">
                <a:solidFill>
                  <a:srgbClr val="FFC000"/>
                </a:solidFill>
              </a:rPr>
              <a:t> </a:t>
            </a:r>
            <a:r>
              <a:rPr lang="en-US" sz="3600" dirty="0" err="1" smtClean="0">
                <a:solidFill>
                  <a:srgbClr val="FFC000"/>
                </a:solidFill>
              </a:rPr>
              <a:t>nhôù</a:t>
            </a:r>
            <a:endParaRPr lang="en-US" sz="3600" dirty="0">
              <a:solidFill>
                <a:srgbClr val="FFC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816414"/>
              </p:ext>
            </p:extLst>
          </p:nvPr>
        </p:nvGraphicFramePr>
        <p:xfrm>
          <a:off x="1187624" y="1707654"/>
          <a:ext cx="3626089" cy="562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1473120" imgH="228600" progId="Equation.DSMT4">
                  <p:embed/>
                </p:oleObj>
              </mc:Choice>
              <mc:Fallback>
                <p:oleObj name="Equation" r:id="rId3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707654"/>
                        <a:ext cx="3626089" cy="562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596451"/>
              </p:ext>
            </p:extLst>
          </p:nvPr>
        </p:nvGraphicFramePr>
        <p:xfrm>
          <a:off x="1187624" y="2476103"/>
          <a:ext cx="318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2476103"/>
                        <a:ext cx="31877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53704"/>
              </p:ext>
            </p:extLst>
          </p:nvPr>
        </p:nvGraphicFramePr>
        <p:xfrm>
          <a:off x="1187624" y="3243858"/>
          <a:ext cx="3187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7" imgW="1295280" imgH="228600" progId="Equation.DSMT4">
                  <p:embed/>
                </p:oleObj>
              </mc:Choice>
              <mc:Fallback>
                <p:oleObj name="Equation" r:id="rId7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4" y="3243858"/>
                        <a:ext cx="31877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74613"/>
              </p:ext>
            </p:extLst>
          </p:nvPr>
        </p:nvGraphicFramePr>
        <p:xfrm>
          <a:off x="1128960" y="4011613"/>
          <a:ext cx="38750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9" imgW="1574640" imgH="228600" progId="Equation.DSMT4">
                  <p:embed/>
                </p:oleObj>
              </mc:Choice>
              <mc:Fallback>
                <p:oleObj name="Equation" r:id="rId9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8960" y="4011613"/>
                        <a:ext cx="387508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012160" y="1779662"/>
            <a:ext cx="504056" cy="432048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12160" y="2523745"/>
            <a:ext cx="504056" cy="432048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012160" y="3267828"/>
            <a:ext cx="504056" cy="432048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012160" y="4011910"/>
            <a:ext cx="504056" cy="432048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048164" y="1672520"/>
            <a:ext cx="432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3600">
              <a:solidFill>
                <a:srgbClr val="00B05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48164" y="3160686"/>
            <a:ext cx="432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mtClean="0">
                <a:solidFill>
                  <a:srgbClr val="00B050"/>
                </a:solidFill>
                <a:sym typeface="Wingdings"/>
              </a:rPr>
              <a:t></a:t>
            </a:r>
            <a:endParaRPr lang="en-US" sz="360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12160" y="2380406"/>
            <a:ext cx="4320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>
                <a:solidFill>
                  <a:srgbClr val="FF0000"/>
                </a:solidFill>
                <a:sym typeface="Wingdings"/>
              </a:rPr>
              <a:t></a:t>
            </a:r>
            <a:endParaRPr lang="en-US" sz="440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12160" y="3863995"/>
            <a:ext cx="4320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>
                <a:solidFill>
                  <a:srgbClr val="FF0000"/>
                </a:solidFill>
                <a:sym typeface="Wingdings"/>
              </a:rPr>
              <a:t></a:t>
            </a:r>
            <a:endParaRPr lang="en-US" sz="4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073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10" grpId="0" animBg="1"/>
      <p:bldP spid="11" grpId="0" animBg="1"/>
      <p:bldP spid="12" grpId="0" animBg="1"/>
      <p:bldP spid="13" grpId="0" animBg="1"/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3568" y="1131591"/>
            <a:ext cx="1944216" cy="504056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+mj-lt"/>
              </a:rPr>
              <a:t>Caùc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ghi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nhôù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043608" y="123478"/>
            <a:ext cx="5842648" cy="798595"/>
          </a:xfrm>
        </p:spPr>
        <p:txBody>
          <a:bodyPr/>
          <a:lstStyle/>
          <a:p>
            <a:pPr marL="182880" indent="0">
              <a:buNone/>
            </a:pPr>
            <a:r>
              <a:rPr lang="en-US" sz="3600" smtClean="0">
                <a:solidFill>
                  <a:srgbClr val="FFC000"/>
                </a:solidFill>
              </a:rPr>
              <a:t>Haèng ñaúng thöùc ñaùng nhôù</a:t>
            </a:r>
            <a:endParaRPr lang="en-US" sz="3600">
              <a:solidFill>
                <a:srgbClr val="FFC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27169"/>
              </p:ext>
            </p:extLst>
          </p:nvPr>
        </p:nvGraphicFramePr>
        <p:xfrm>
          <a:off x="683568" y="1779662"/>
          <a:ext cx="5317750" cy="51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779662"/>
                        <a:ext cx="5317750" cy="51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ubtitle 4"/>
          <p:cNvSpPr txBox="1">
            <a:spLocks/>
          </p:cNvSpPr>
          <p:nvPr/>
        </p:nvSpPr>
        <p:spPr>
          <a:xfrm>
            <a:off x="6408712" y="1779662"/>
            <a:ext cx="2483768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A: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giaûm</a:t>
            </a:r>
            <a:r>
              <a:rPr lang="en-US" dirty="0" smtClean="0">
                <a:latin typeface="+mj-lt"/>
              </a:rPr>
              <a:t>, B </a:t>
            </a:r>
            <a:r>
              <a:rPr lang="en-US" dirty="0" err="1" smtClean="0">
                <a:solidFill>
                  <a:srgbClr val="00B050"/>
                </a:solidFill>
                <a:latin typeface="+mj-lt"/>
              </a:rPr>
              <a:t>taêng</a:t>
            </a:r>
            <a:endParaRPr lang="en-US" dirty="0">
              <a:solidFill>
                <a:srgbClr val="00B050"/>
              </a:solidFill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02095"/>
              </p:ext>
            </p:extLst>
          </p:nvPr>
        </p:nvGraphicFramePr>
        <p:xfrm>
          <a:off x="955601" y="2863492"/>
          <a:ext cx="440848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5" imgW="1968480" imgH="228600" progId="Equation.DSMT4">
                  <p:embed/>
                </p:oleObj>
              </mc:Choice>
              <mc:Fallback>
                <p:oleObj name="Equation" r:id="rId5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5601" y="2863492"/>
                        <a:ext cx="440848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ubtitle 4"/>
          <p:cNvSpPr txBox="1">
            <a:spLocks/>
          </p:cNvSpPr>
          <p:nvPr/>
        </p:nvSpPr>
        <p:spPr>
          <a:xfrm>
            <a:off x="5904656" y="2815332"/>
            <a:ext cx="2843808" cy="36004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Ñaù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oá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vò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rí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öø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raùi</a:t>
            </a:r>
            <a:r>
              <a:rPr lang="en-US" dirty="0" smtClean="0">
                <a:latin typeface="+mj-lt"/>
              </a:rPr>
              <a:t> sang</a:t>
            </a:r>
            <a:endParaRPr lang="en-US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9777" y="2429271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1</a:t>
            </a:r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259857" y="242773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2</a:t>
            </a: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123953" y="2429271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3</a:t>
            </a:r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916041" y="242773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4</a:t>
            </a: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619672" y="1779662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828800" y="1641738"/>
            <a:ext cx="633845" cy="176671"/>
          </a:xfrm>
          <a:custGeom>
            <a:avLst/>
            <a:gdLst>
              <a:gd name="connsiteX0" fmla="*/ 0 w 633845"/>
              <a:gd name="connsiteY0" fmla="*/ 166280 h 176671"/>
              <a:gd name="connsiteX1" fmla="*/ 301336 w 633845"/>
              <a:gd name="connsiteY1" fmla="*/ 26 h 176671"/>
              <a:gd name="connsiteX2" fmla="*/ 633845 w 633845"/>
              <a:gd name="connsiteY2" fmla="*/ 176671 h 176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3845" h="176671">
                <a:moveTo>
                  <a:pt x="0" y="166280"/>
                </a:moveTo>
                <a:cubicBezTo>
                  <a:pt x="97847" y="82287"/>
                  <a:pt x="195695" y="-1706"/>
                  <a:pt x="301336" y="26"/>
                </a:cubicBezTo>
                <a:cubicBezTo>
                  <a:pt x="406977" y="1758"/>
                  <a:pt x="581890" y="155889"/>
                  <a:pt x="633845" y="176671"/>
                </a:cubicBezTo>
              </a:path>
            </a:pathLst>
          </a:custGeom>
          <a:ln w="190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1859973" y="1444143"/>
            <a:ext cx="3990109" cy="395048"/>
          </a:xfrm>
          <a:custGeom>
            <a:avLst/>
            <a:gdLst>
              <a:gd name="connsiteX0" fmla="*/ 0 w 3990109"/>
              <a:gd name="connsiteY0" fmla="*/ 353484 h 395048"/>
              <a:gd name="connsiteX1" fmla="*/ 2348345 w 3990109"/>
              <a:gd name="connsiteY1" fmla="*/ 193 h 395048"/>
              <a:gd name="connsiteX2" fmla="*/ 3990109 w 3990109"/>
              <a:gd name="connsiteY2" fmla="*/ 395048 h 395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90109" h="395048">
                <a:moveTo>
                  <a:pt x="0" y="353484"/>
                </a:moveTo>
                <a:cubicBezTo>
                  <a:pt x="841663" y="173375"/>
                  <a:pt x="1683327" y="-6734"/>
                  <a:pt x="2348345" y="193"/>
                </a:cubicBezTo>
                <a:cubicBezTo>
                  <a:pt x="3013363" y="7120"/>
                  <a:pt x="3501736" y="201084"/>
                  <a:pt x="3990109" y="395048"/>
                </a:cubicBezTo>
              </a:path>
            </a:pathLst>
          </a:custGeom>
          <a:ln w="190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324043" y="1818409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753044" y="1790053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ubtitle 4"/>
          <p:cNvSpPr txBox="1">
            <a:spLocks/>
          </p:cNvSpPr>
          <p:nvPr/>
        </p:nvSpPr>
        <p:spPr>
          <a:xfrm>
            <a:off x="5917572" y="2859782"/>
            <a:ext cx="2843808" cy="36004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Ñieà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eä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oá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ho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aù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ô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c</a:t>
            </a:r>
            <a:endParaRPr lang="en-US" dirty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34" name="Subtitle 4"/>
          <p:cNvSpPr txBox="1">
            <a:spLocks/>
          </p:cNvSpPr>
          <p:nvPr/>
        </p:nvSpPr>
        <p:spPr>
          <a:xfrm>
            <a:off x="5891304" y="2715766"/>
            <a:ext cx="2843808" cy="764727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Haï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luõy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ø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uûa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xuoá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aø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eä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oá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ho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ô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5" name="Oval 34"/>
          <p:cNvSpPr/>
          <p:nvPr/>
        </p:nvSpPr>
        <p:spPr>
          <a:xfrm>
            <a:off x="2596076" y="2881440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911835">
            <a:off x="2637354" y="2767572"/>
            <a:ext cx="485984" cy="259909"/>
          </a:xfrm>
          <a:custGeom>
            <a:avLst/>
            <a:gdLst>
              <a:gd name="connsiteX0" fmla="*/ 0 w 633845"/>
              <a:gd name="connsiteY0" fmla="*/ 166280 h 176671"/>
              <a:gd name="connsiteX1" fmla="*/ 301336 w 633845"/>
              <a:gd name="connsiteY1" fmla="*/ 26 h 176671"/>
              <a:gd name="connsiteX2" fmla="*/ 633845 w 633845"/>
              <a:gd name="connsiteY2" fmla="*/ 176671 h 1766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33845" h="176671">
                <a:moveTo>
                  <a:pt x="0" y="166280"/>
                </a:moveTo>
                <a:cubicBezTo>
                  <a:pt x="97847" y="82287"/>
                  <a:pt x="195695" y="-1706"/>
                  <a:pt x="301336" y="26"/>
                </a:cubicBezTo>
                <a:cubicBezTo>
                  <a:pt x="406977" y="1758"/>
                  <a:pt x="581890" y="155889"/>
                  <a:pt x="633845" y="176671"/>
                </a:cubicBezTo>
              </a:path>
            </a:pathLst>
          </a:custGeom>
          <a:ln w="190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902596" y="2845211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+mj-lt"/>
              </a:rPr>
              <a:t>3</a:t>
            </a:r>
            <a:endParaRPr lang="en-US" sz="28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39" name="Subtitle 4"/>
          <p:cNvSpPr txBox="1">
            <a:spLocks/>
          </p:cNvSpPr>
          <p:nvPr/>
        </p:nvSpPr>
        <p:spPr>
          <a:xfrm>
            <a:off x="830042" y="4178249"/>
            <a:ext cx="6043756" cy="841773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Heä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oá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ô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ù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3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öôï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baè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heä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soá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ñôn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ùc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ù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2 </a:t>
            </a:r>
            <a:r>
              <a:rPr lang="en-US" dirty="0" smtClean="0">
                <a:latin typeface="+mj-lt"/>
              </a:rPr>
              <a:t>x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luõy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øa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A </a:t>
            </a:r>
            <a:r>
              <a:rPr lang="en-US" dirty="0" err="1" smtClean="0">
                <a:latin typeface="+mj-lt"/>
              </a:rPr>
              <a:t>cuû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ñôn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ùc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2 </a:t>
            </a:r>
            <a:r>
              <a:rPr lang="en-US" dirty="0" err="1" smtClean="0">
                <a:latin typeface="+mj-lt"/>
              </a:rPr>
              <a:t>vaø</a:t>
            </a:r>
            <a:r>
              <a:rPr lang="en-US" dirty="0" smtClean="0">
                <a:latin typeface="+mj-lt"/>
              </a:rPr>
              <a:t> chia </a:t>
            </a:r>
            <a:r>
              <a:rPr lang="en-US" dirty="0" err="1" smtClean="0">
                <a:latin typeface="+mj-lt"/>
              </a:rPr>
              <a:t>cho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vò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rí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uû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ô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c</a:t>
            </a:r>
            <a:endParaRPr lang="en-US" dirty="0" smtClean="0">
              <a:latin typeface="+mj-lt"/>
            </a:endParaRPr>
          </a:p>
          <a:p>
            <a:pPr algn="ctr"/>
            <a:r>
              <a:rPr lang="en-US" sz="2600" dirty="0" smtClean="0">
                <a:solidFill>
                  <a:srgbClr val="00B0F0"/>
                </a:solidFill>
                <a:latin typeface="+mj-lt"/>
              </a:rPr>
              <a:t>3</a:t>
            </a:r>
            <a:r>
              <a:rPr lang="en-US" sz="2600" dirty="0" smtClean="0">
                <a:solidFill>
                  <a:srgbClr val="FF0000"/>
                </a:solidFill>
                <a:latin typeface="+mj-lt"/>
              </a:rPr>
              <a:t>x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2:2</a:t>
            </a:r>
            <a:r>
              <a:rPr lang="en-US" sz="2600" dirty="0" smtClean="0">
                <a:solidFill>
                  <a:srgbClr val="FF0000"/>
                </a:solidFill>
                <a:latin typeface="+mj-lt"/>
              </a:rPr>
              <a:t> = </a:t>
            </a:r>
            <a:r>
              <a:rPr lang="en-US" sz="2600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endParaRPr lang="en-US" sz="26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2908878" y="2968219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Freeform 40"/>
          <p:cNvSpPr/>
          <p:nvPr/>
        </p:nvSpPr>
        <p:spPr>
          <a:xfrm>
            <a:off x="3076193" y="2846584"/>
            <a:ext cx="304800" cy="129953"/>
          </a:xfrm>
          <a:custGeom>
            <a:avLst/>
            <a:gdLst>
              <a:gd name="connsiteX0" fmla="*/ 0 w 304800"/>
              <a:gd name="connsiteY0" fmla="*/ 129953 h 129953"/>
              <a:gd name="connsiteX1" fmla="*/ 114300 w 304800"/>
              <a:gd name="connsiteY1" fmla="*/ 413 h 129953"/>
              <a:gd name="connsiteX2" fmla="*/ 304800 w 304800"/>
              <a:gd name="connsiteY2" fmla="*/ 84233 h 129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00" h="129953">
                <a:moveTo>
                  <a:pt x="0" y="129953"/>
                </a:moveTo>
                <a:cubicBezTo>
                  <a:pt x="31750" y="68993"/>
                  <a:pt x="63500" y="8033"/>
                  <a:pt x="114300" y="413"/>
                </a:cubicBezTo>
                <a:cubicBezTo>
                  <a:pt x="165100" y="-7207"/>
                  <a:pt x="245110" y="93123"/>
                  <a:pt x="304800" y="84233"/>
                </a:cubicBez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3344650" y="2846584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2998064" y="254964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j-lt"/>
              </a:rPr>
              <a:t>x</a:t>
            </a:r>
          </a:p>
        </p:txBody>
      </p:sp>
      <p:sp>
        <p:nvSpPr>
          <p:cNvPr id="44" name="Freeform 43"/>
          <p:cNvSpPr/>
          <p:nvPr/>
        </p:nvSpPr>
        <p:spPr>
          <a:xfrm>
            <a:off x="3505771" y="2623160"/>
            <a:ext cx="231011" cy="300037"/>
          </a:xfrm>
          <a:custGeom>
            <a:avLst/>
            <a:gdLst>
              <a:gd name="connsiteX0" fmla="*/ 100012 w 231011"/>
              <a:gd name="connsiteY0" fmla="*/ 300037 h 300037"/>
              <a:gd name="connsiteX1" fmla="*/ 228600 w 231011"/>
              <a:gd name="connsiteY1" fmla="*/ 90487 h 300037"/>
              <a:gd name="connsiteX2" fmla="*/ 0 w 231011"/>
              <a:gd name="connsiteY2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1011" h="300037">
                <a:moveTo>
                  <a:pt x="100012" y="300037"/>
                </a:moveTo>
                <a:cubicBezTo>
                  <a:pt x="172640" y="220265"/>
                  <a:pt x="245269" y="140493"/>
                  <a:pt x="228600" y="90487"/>
                </a:cubicBezTo>
                <a:cubicBezTo>
                  <a:pt x="211931" y="40481"/>
                  <a:pt x="105965" y="20240"/>
                  <a:pt x="0" y="0"/>
                </a:cubicBez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3663825" y="2501279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j-lt"/>
              </a:rPr>
              <a:t>÷</a:t>
            </a:r>
            <a:endParaRPr lang="en-US">
              <a:latin typeface="+mj-lt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3254302" y="2490042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>
            <a:off x="3496246" y="2502088"/>
            <a:ext cx="577243" cy="568747"/>
          </a:xfrm>
          <a:custGeom>
            <a:avLst/>
            <a:gdLst>
              <a:gd name="connsiteX0" fmla="*/ 0 w 577243"/>
              <a:gd name="connsiteY0" fmla="*/ 40109 h 568747"/>
              <a:gd name="connsiteX1" fmla="*/ 495300 w 577243"/>
              <a:gd name="connsiteY1" fmla="*/ 54397 h 568747"/>
              <a:gd name="connsiteX2" fmla="*/ 571500 w 577243"/>
              <a:gd name="connsiteY2" fmla="*/ 568747 h 568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7243" h="568747">
                <a:moveTo>
                  <a:pt x="0" y="40109"/>
                </a:moveTo>
                <a:cubicBezTo>
                  <a:pt x="200025" y="3200"/>
                  <a:pt x="400050" y="-33709"/>
                  <a:pt x="495300" y="54397"/>
                </a:cubicBezTo>
                <a:cubicBezTo>
                  <a:pt x="590550" y="142503"/>
                  <a:pt x="581025" y="355625"/>
                  <a:pt x="571500" y="568747"/>
                </a:cubicBez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3828553" y="2851447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+mj-lt"/>
              </a:rPr>
              <a:t>3</a:t>
            </a:r>
            <a:endParaRPr lang="en-US" sz="28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9" name="Subtitle 4"/>
          <p:cNvSpPr txBox="1">
            <a:spLocks/>
          </p:cNvSpPr>
          <p:nvPr/>
        </p:nvSpPr>
        <p:spPr>
          <a:xfrm>
            <a:off x="832500" y="4178249"/>
            <a:ext cx="6043756" cy="841773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Heä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oá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ô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ù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4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öôï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baè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heä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soá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ñôn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ùc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ù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3 </a:t>
            </a:r>
            <a:r>
              <a:rPr lang="en-US" dirty="0" smtClean="0">
                <a:latin typeface="+mj-lt"/>
              </a:rPr>
              <a:t>x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luõy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øa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A </a:t>
            </a:r>
            <a:r>
              <a:rPr lang="en-US" dirty="0" err="1" smtClean="0">
                <a:latin typeface="+mj-lt"/>
              </a:rPr>
              <a:t>cuû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ñôn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höùc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3 </a:t>
            </a:r>
            <a:r>
              <a:rPr lang="en-US" dirty="0" err="1" smtClean="0">
                <a:latin typeface="+mj-lt"/>
              </a:rPr>
              <a:t>vaø</a:t>
            </a:r>
            <a:r>
              <a:rPr lang="en-US" dirty="0" smtClean="0">
                <a:latin typeface="+mj-lt"/>
              </a:rPr>
              <a:t> chia </a:t>
            </a:r>
            <a:r>
              <a:rPr lang="en-US" dirty="0" err="1" smtClean="0">
                <a:latin typeface="+mj-lt"/>
              </a:rPr>
              <a:t>cho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vò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rí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uû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ô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c</a:t>
            </a:r>
            <a:endParaRPr lang="en-US" dirty="0" smtClean="0">
              <a:latin typeface="+mj-lt"/>
            </a:endParaRPr>
          </a:p>
          <a:p>
            <a:pPr algn="ctr"/>
            <a:r>
              <a:rPr lang="en-US" sz="2600" dirty="0" smtClean="0">
                <a:solidFill>
                  <a:srgbClr val="00B0F0"/>
                </a:solidFill>
                <a:latin typeface="+mj-lt"/>
              </a:rPr>
              <a:t>3</a:t>
            </a:r>
            <a:r>
              <a:rPr lang="en-US" sz="2600" dirty="0" smtClean="0">
                <a:solidFill>
                  <a:srgbClr val="FF0000"/>
                </a:solidFill>
                <a:latin typeface="+mj-lt"/>
              </a:rPr>
              <a:t>x</a:t>
            </a:r>
            <a:r>
              <a:rPr lang="en-US" sz="2600" dirty="0" smtClean="0">
                <a:solidFill>
                  <a:schemeClr val="tx1"/>
                </a:solidFill>
                <a:latin typeface="+mj-lt"/>
              </a:rPr>
              <a:t>1:3</a:t>
            </a:r>
            <a:r>
              <a:rPr lang="en-US" sz="2600" dirty="0" smtClean="0">
                <a:solidFill>
                  <a:srgbClr val="FF0000"/>
                </a:solidFill>
                <a:latin typeface="+mj-lt"/>
              </a:rPr>
              <a:t> = 1</a:t>
            </a:r>
            <a:endParaRPr lang="en-US" sz="26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1" name="Oval 50"/>
          <p:cNvSpPr/>
          <p:nvPr/>
        </p:nvSpPr>
        <p:spPr>
          <a:xfrm>
            <a:off x="3844627" y="2981034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4195961" y="2840347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3965928" y="25763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+mj-lt"/>
              </a:rPr>
              <a:t>x</a:t>
            </a:r>
          </a:p>
        </p:txBody>
      </p:sp>
      <p:sp>
        <p:nvSpPr>
          <p:cNvPr id="54" name="Freeform 53"/>
          <p:cNvSpPr/>
          <p:nvPr/>
        </p:nvSpPr>
        <p:spPr>
          <a:xfrm>
            <a:off x="4339977" y="2616923"/>
            <a:ext cx="231011" cy="300037"/>
          </a:xfrm>
          <a:custGeom>
            <a:avLst/>
            <a:gdLst>
              <a:gd name="connsiteX0" fmla="*/ 100012 w 231011"/>
              <a:gd name="connsiteY0" fmla="*/ 300037 h 300037"/>
              <a:gd name="connsiteX1" fmla="*/ 228600 w 231011"/>
              <a:gd name="connsiteY1" fmla="*/ 90487 h 300037"/>
              <a:gd name="connsiteX2" fmla="*/ 0 w 231011"/>
              <a:gd name="connsiteY2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1011" h="300037">
                <a:moveTo>
                  <a:pt x="100012" y="300037"/>
                </a:moveTo>
                <a:cubicBezTo>
                  <a:pt x="172640" y="220265"/>
                  <a:pt x="245269" y="140493"/>
                  <a:pt x="228600" y="90487"/>
                </a:cubicBezTo>
                <a:cubicBezTo>
                  <a:pt x="211931" y="40481"/>
                  <a:pt x="105965" y="20240"/>
                  <a:pt x="0" y="0"/>
                </a:cubicBez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4556001" y="249504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+mj-lt"/>
              </a:rPr>
              <a:t>÷</a:t>
            </a:r>
            <a:endParaRPr lang="en-US">
              <a:latin typeface="+mj-lt"/>
            </a:endParaRPr>
          </a:p>
        </p:txBody>
      </p:sp>
      <p:sp>
        <p:nvSpPr>
          <p:cNvPr id="56" name="Freeform 55"/>
          <p:cNvSpPr/>
          <p:nvPr/>
        </p:nvSpPr>
        <p:spPr>
          <a:xfrm>
            <a:off x="4431995" y="2495851"/>
            <a:ext cx="577243" cy="568747"/>
          </a:xfrm>
          <a:custGeom>
            <a:avLst/>
            <a:gdLst>
              <a:gd name="connsiteX0" fmla="*/ 0 w 577243"/>
              <a:gd name="connsiteY0" fmla="*/ 40109 h 568747"/>
              <a:gd name="connsiteX1" fmla="*/ 495300 w 577243"/>
              <a:gd name="connsiteY1" fmla="*/ 54397 h 568747"/>
              <a:gd name="connsiteX2" fmla="*/ 571500 w 577243"/>
              <a:gd name="connsiteY2" fmla="*/ 568747 h 568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7243" h="568747">
                <a:moveTo>
                  <a:pt x="0" y="40109"/>
                </a:moveTo>
                <a:cubicBezTo>
                  <a:pt x="200025" y="3200"/>
                  <a:pt x="400050" y="-33709"/>
                  <a:pt x="495300" y="54397"/>
                </a:cubicBezTo>
                <a:cubicBezTo>
                  <a:pt x="590550" y="142503"/>
                  <a:pt x="581025" y="355625"/>
                  <a:pt x="571500" y="568747"/>
                </a:cubicBez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4764302" y="284521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8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58" name="Freeform 57"/>
          <p:cNvSpPr/>
          <p:nvPr/>
        </p:nvSpPr>
        <p:spPr>
          <a:xfrm>
            <a:off x="4035177" y="2884674"/>
            <a:ext cx="304800" cy="129953"/>
          </a:xfrm>
          <a:custGeom>
            <a:avLst/>
            <a:gdLst>
              <a:gd name="connsiteX0" fmla="*/ 0 w 304800"/>
              <a:gd name="connsiteY0" fmla="*/ 129953 h 129953"/>
              <a:gd name="connsiteX1" fmla="*/ 114300 w 304800"/>
              <a:gd name="connsiteY1" fmla="*/ 413 h 129953"/>
              <a:gd name="connsiteX2" fmla="*/ 304800 w 304800"/>
              <a:gd name="connsiteY2" fmla="*/ 84233 h 129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00" h="129953">
                <a:moveTo>
                  <a:pt x="0" y="129953"/>
                </a:moveTo>
                <a:cubicBezTo>
                  <a:pt x="31750" y="68993"/>
                  <a:pt x="63500" y="8033"/>
                  <a:pt x="114300" y="413"/>
                </a:cubicBezTo>
                <a:cubicBezTo>
                  <a:pt x="165100" y="-7207"/>
                  <a:pt x="245110" y="93123"/>
                  <a:pt x="304800" y="84233"/>
                </a:cubicBez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4085740" y="2473798"/>
            <a:ext cx="277203" cy="2772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Subtitle 4"/>
          <p:cNvSpPr txBox="1">
            <a:spLocks/>
          </p:cNvSpPr>
          <p:nvPr/>
        </p:nvSpPr>
        <p:spPr>
          <a:xfrm>
            <a:off x="672017" y="4178249"/>
            <a:ext cx="6043756" cy="84177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Ñieà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daáu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ho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ñô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c</a:t>
            </a:r>
            <a:r>
              <a:rPr lang="en-US" dirty="0" smtClean="0">
                <a:latin typeface="+mj-lt"/>
              </a:rPr>
              <a:t>. </a:t>
            </a:r>
            <a:r>
              <a:rPr lang="en-US" dirty="0" err="1" smtClean="0">
                <a:latin typeface="+mj-lt"/>
              </a:rPr>
              <a:t>Quy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aéc</a:t>
            </a:r>
            <a:r>
              <a:rPr lang="en-US" dirty="0" smtClean="0">
                <a:latin typeface="+mj-lt"/>
              </a:rPr>
              <a:t>: </a:t>
            </a:r>
            <a:r>
              <a:rPr lang="en-US" dirty="0" err="1" smtClean="0">
                <a:latin typeface="+mj-lt"/>
              </a:rPr>
              <a:t>neáu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laø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luõy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øa</a:t>
            </a:r>
            <a:r>
              <a:rPr lang="en-US" dirty="0" smtClean="0">
                <a:latin typeface="+mj-lt"/>
              </a:rPr>
              <a:t> 1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toång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ì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aát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aû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laø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daáu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+</a:t>
            </a:r>
            <a:r>
              <a:rPr lang="en-US" dirty="0" smtClean="0">
                <a:latin typeface="+mj-lt"/>
              </a:rPr>
              <a:t>, </a:t>
            </a:r>
            <a:r>
              <a:rPr lang="en-US" dirty="0" err="1" smtClean="0">
                <a:latin typeface="+mj-lt"/>
              </a:rPr>
              <a:t>neáu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laø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luõy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ø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moät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+mj-lt"/>
              </a:rPr>
              <a:t>hieäu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ì</a:t>
            </a: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+mj-lt"/>
              </a:rPr>
              <a:t>+, -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xe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keõ</a:t>
            </a:r>
            <a:r>
              <a:rPr lang="en-US" dirty="0" smtClean="0">
                <a:latin typeface="+mj-lt"/>
              </a:rPr>
              <a:t>.</a:t>
            </a:r>
            <a:endParaRPr lang="en-US" sz="2600" dirty="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635896" y="2840347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+mj-lt"/>
              </a:rPr>
              <a:t>+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661416" y="2845493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+mj-lt"/>
              </a:rPr>
              <a:t>±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542190" y="2840618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+mj-lt"/>
              </a:rPr>
              <a:t>±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4" name="Freeform 63"/>
          <p:cNvSpPr/>
          <p:nvPr/>
        </p:nvSpPr>
        <p:spPr>
          <a:xfrm>
            <a:off x="1524000" y="2609366"/>
            <a:ext cx="1328738" cy="419584"/>
          </a:xfrm>
          <a:custGeom>
            <a:avLst/>
            <a:gdLst>
              <a:gd name="connsiteX0" fmla="*/ 0 w 1328738"/>
              <a:gd name="connsiteY0" fmla="*/ 352909 h 419584"/>
              <a:gd name="connsiteX1" fmla="*/ 661988 w 1328738"/>
              <a:gd name="connsiteY1" fmla="*/ 484 h 419584"/>
              <a:gd name="connsiteX2" fmla="*/ 1328738 w 1328738"/>
              <a:gd name="connsiteY2" fmla="*/ 419584 h 419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8738" h="419584">
                <a:moveTo>
                  <a:pt x="0" y="352909"/>
                </a:moveTo>
                <a:cubicBezTo>
                  <a:pt x="220266" y="171140"/>
                  <a:pt x="440532" y="-10628"/>
                  <a:pt x="661988" y="484"/>
                </a:cubicBezTo>
                <a:cubicBezTo>
                  <a:pt x="883444" y="11596"/>
                  <a:pt x="1209676" y="364022"/>
                  <a:pt x="1328738" y="419584"/>
                </a:cubicBezTo>
              </a:path>
            </a:pathLst>
          </a:custGeom>
          <a:ln w="12700"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>
            <a:off x="1523999" y="2495851"/>
            <a:ext cx="2297881" cy="537670"/>
          </a:xfrm>
          <a:custGeom>
            <a:avLst/>
            <a:gdLst>
              <a:gd name="connsiteX0" fmla="*/ 0 w 1328738"/>
              <a:gd name="connsiteY0" fmla="*/ 352909 h 419584"/>
              <a:gd name="connsiteX1" fmla="*/ 661988 w 1328738"/>
              <a:gd name="connsiteY1" fmla="*/ 484 h 419584"/>
              <a:gd name="connsiteX2" fmla="*/ 1328738 w 1328738"/>
              <a:gd name="connsiteY2" fmla="*/ 419584 h 419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8738" h="419584">
                <a:moveTo>
                  <a:pt x="0" y="352909"/>
                </a:moveTo>
                <a:cubicBezTo>
                  <a:pt x="220266" y="171140"/>
                  <a:pt x="440532" y="-10628"/>
                  <a:pt x="661988" y="484"/>
                </a:cubicBezTo>
                <a:cubicBezTo>
                  <a:pt x="883444" y="11596"/>
                  <a:pt x="1209676" y="364022"/>
                  <a:pt x="1328738" y="419584"/>
                </a:cubicBezTo>
              </a:path>
            </a:pathLst>
          </a:custGeom>
          <a:ln w="12700"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Freeform 65"/>
          <p:cNvSpPr/>
          <p:nvPr/>
        </p:nvSpPr>
        <p:spPr>
          <a:xfrm>
            <a:off x="1524001" y="2355726"/>
            <a:ext cx="3190056" cy="693333"/>
          </a:xfrm>
          <a:custGeom>
            <a:avLst/>
            <a:gdLst>
              <a:gd name="connsiteX0" fmla="*/ 0 w 1328738"/>
              <a:gd name="connsiteY0" fmla="*/ 352909 h 419584"/>
              <a:gd name="connsiteX1" fmla="*/ 661988 w 1328738"/>
              <a:gd name="connsiteY1" fmla="*/ 484 h 419584"/>
              <a:gd name="connsiteX2" fmla="*/ 1328738 w 1328738"/>
              <a:gd name="connsiteY2" fmla="*/ 419584 h 419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28738" h="419584">
                <a:moveTo>
                  <a:pt x="0" y="352909"/>
                </a:moveTo>
                <a:cubicBezTo>
                  <a:pt x="220266" y="171140"/>
                  <a:pt x="440532" y="-10628"/>
                  <a:pt x="661988" y="484"/>
                </a:cubicBezTo>
                <a:cubicBezTo>
                  <a:pt x="883444" y="11596"/>
                  <a:pt x="1209676" y="364022"/>
                  <a:pt x="1328738" y="419584"/>
                </a:cubicBezTo>
              </a:path>
            </a:pathLst>
          </a:custGeom>
          <a:ln w="12700">
            <a:prstDash val="sysDash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028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7600"/>
                            </p:stCondLst>
                            <p:childTnLst>
                              <p:par>
                                <p:cTn id="1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8100"/>
                            </p:stCondLst>
                            <p:childTnLst>
                              <p:par>
                                <p:cTn id="1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8600"/>
                            </p:stCondLst>
                            <p:childTnLst>
                              <p:par>
                                <p:cTn id="1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000"/>
                            </p:stCondLst>
                            <p:childTnLst>
                              <p:par>
                                <p:cTn id="1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7600"/>
                            </p:stCondLst>
                            <p:childTnLst>
                              <p:par>
                                <p:cTn id="2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8100"/>
                            </p:stCondLst>
                            <p:childTnLst>
                              <p:par>
                                <p:cTn id="2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8600"/>
                            </p:stCondLst>
                            <p:childTnLst>
                              <p:par>
                                <p:cTn id="2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"/>
                            </p:stCondLst>
                            <p:childTnLst>
                              <p:par>
                                <p:cTn id="2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2000"/>
                            </p:stCondLst>
                            <p:childTnLst>
                              <p:par>
                                <p:cTn id="2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00"/>
                            </p:stCondLst>
                            <p:childTnLst>
                              <p:par>
                                <p:cTn id="2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20000"/>
                                  </p:iterate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500"/>
                            </p:stCondLst>
                            <p:childTnLst>
                              <p:par>
                                <p:cTn id="29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"/>
                            </p:stCondLst>
                            <p:childTnLst>
                              <p:par>
                                <p:cTn id="30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500"/>
                            </p:stCondLst>
                            <p:childTnLst>
                              <p:par>
                                <p:cTn id="3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4" grpId="1"/>
      <p:bldP spid="3" grpId="0"/>
      <p:bldP spid="25" grpId="0"/>
      <p:bldP spid="26" grpId="0"/>
      <p:bldP spid="27" grpId="0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4" grpId="0"/>
      <p:bldP spid="34" grpId="1"/>
      <p:bldP spid="35" grpId="0" animBg="1"/>
      <p:bldP spid="35" grpId="1" animBg="1"/>
      <p:bldP spid="37" grpId="0" animBg="1"/>
      <p:bldP spid="37" grpId="1" animBg="1"/>
      <p:bldP spid="38" grpId="0"/>
      <p:bldP spid="39" grpId="0"/>
      <p:bldP spid="39" grpId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/>
      <p:bldP spid="43" grpId="1"/>
      <p:bldP spid="44" grpId="0" animBg="1"/>
      <p:bldP spid="44" grpId="1" animBg="1"/>
      <p:bldP spid="45" grpId="0"/>
      <p:bldP spid="45" grpId="1"/>
      <p:bldP spid="46" grpId="0" animBg="1"/>
      <p:bldP spid="46" grpId="1" animBg="1"/>
      <p:bldP spid="47" grpId="0" animBg="1"/>
      <p:bldP spid="47" grpId="1" animBg="1"/>
      <p:bldP spid="48" grpId="0"/>
      <p:bldP spid="49" grpId="0"/>
      <p:bldP spid="49" grpId="1"/>
      <p:bldP spid="51" grpId="0" animBg="1"/>
      <p:bldP spid="51" grpId="1" animBg="1"/>
      <p:bldP spid="52" grpId="0" animBg="1"/>
      <p:bldP spid="52" grpId="1" animBg="1"/>
      <p:bldP spid="53" grpId="0"/>
      <p:bldP spid="53" grpId="1"/>
      <p:bldP spid="54" grpId="0" animBg="1"/>
      <p:bldP spid="54" grpId="1" animBg="1"/>
      <p:bldP spid="55" grpId="0"/>
      <p:bldP spid="55" grpId="1"/>
      <p:bldP spid="56" grpId="0" animBg="1"/>
      <p:bldP spid="56" grpId="1" animBg="1"/>
      <p:bldP spid="57" grpId="0"/>
      <p:bldP spid="57" grpId="1"/>
      <p:bldP spid="58" grpId="0" animBg="1"/>
      <p:bldP spid="58" grpId="1" animBg="1"/>
      <p:bldP spid="59" grpId="0" animBg="1"/>
      <p:bldP spid="59" grpId="1" animBg="1"/>
      <p:bldP spid="60" grpId="0"/>
      <p:bldP spid="61" grpId="0"/>
      <p:bldP spid="62" grpId="0"/>
      <p:bldP spid="63" grpId="0"/>
      <p:bldP spid="64" grpId="0" animBg="1"/>
      <p:bldP spid="65" grpId="0" animBg="1"/>
      <p:bldP spid="6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3568" y="1131591"/>
            <a:ext cx="5906518" cy="504056"/>
          </a:xfrm>
        </p:spPr>
        <p:txBody>
          <a:bodyPr>
            <a:normAutofit lnSpcReduction="10000"/>
          </a:bodyPr>
          <a:lstStyle/>
          <a:p>
            <a:r>
              <a:rPr lang="en-US" dirty="0" err="1" smtClean="0">
                <a:latin typeface="+mj-lt"/>
              </a:rPr>
              <a:t>Khai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rieå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luõy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ø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uûa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moät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ieäu</a:t>
            </a:r>
            <a:r>
              <a:rPr lang="en-US" dirty="0" smtClean="0">
                <a:latin typeface="+mj-lt"/>
              </a:rPr>
              <a:t>:  </a:t>
            </a:r>
            <a:r>
              <a:rPr lang="en-US" sz="2800" dirty="0" smtClean="0">
                <a:latin typeface="+mj-lt"/>
              </a:rPr>
              <a:t>(A - B)</a:t>
            </a:r>
            <a:r>
              <a:rPr lang="en-US" sz="2800" baseline="30000" dirty="0" smtClean="0">
                <a:latin typeface="+mj-lt"/>
              </a:rPr>
              <a:t>5</a:t>
            </a:r>
            <a:endParaRPr lang="en-US" sz="2800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043608" y="123478"/>
            <a:ext cx="5842648" cy="798595"/>
          </a:xfrm>
        </p:spPr>
        <p:txBody>
          <a:bodyPr/>
          <a:lstStyle/>
          <a:p>
            <a:pPr marL="182880" indent="0">
              <a:buNone/>
            </a:pPr>
            <a:r>
              <a:rPr lang="en-US" sz="3600" smtClean="0">
                <a:solidFill>
                  <a:srgbClr val="FFC000"/>
                </a:solidFill>
              </a:rPr>
              <a:t>Haèng ñaúng thöùc ñaùng nhôù</a:t>
            </a:r>
            <a:endParaRPr lang="en-US" sz="3600">
              <a:solidFill>
                <a:srgbClr val="FFC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2552586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A - B)</a:t>
            </a:r>
            <a:r>
              <a:rPr lang="en-US" sz="2800" baseline="30000" smtClean="0">
                <a:latin typeface="+mj-lt"/>
              </a:rPr>
              <a:t>5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92940" y="2552586"/>
            <a:ext cx="5645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5</a:t>
            </a:r>
            <a:endParaRPr lang="en-US" sz="280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51962" y="2552586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4</a:t>
            </a:r>
            <a:r>
              <a:rPr lang="en-US" sz="2800" smtClean="0">
                <a:latin typeface="+mj-lt"/>
              </a:rPr>
              <a:t>B</a:t>
            </a:r>
            <a:endParaRPr lang="en-US" sz="280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53037" y="2552586"/>
            <a:ext cx="928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B</a:t>
            </a:r>
            <a:r>
              <a:rPr lang="en-US" sz="2800" baseline="30000" smtClean="0">
                <a:latin typeface="+mj-lt"/>
              </a:rPr>
              <a:t>2</a:t>
            </a:r>
            <a:endParaRPr lang="en-US" sz="280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475940" y="2552586"/>
            <a:ext cx="928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98843" y="2552586"/>
            <a:ext cx="8066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AB</a:t>
            </a:r>
            <a:r>
              <a:rPr lang="en-US" sz="2800" baseline="30000" smtClean="0">
                <a:latin typeface="+mj-lt"/>
              </a:rPr>
              <a:t>4</a:t>
            </a:r>
            <a:endParaRPr lang="en-US" sz="280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199916" y="2552586"/>
            <a:ext cx="548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B</a:t>
            </a:r>
            <a:r>
              <a:rPr lang="en-US" sz="2800" baseline="30000" smtClean="0">
                <a:latin typeface="+mj-lt"/>
              </a:rPr>
              <a:t>5</a:t>
            </a:r>
            <a:endParaRPr lang="en-US" sz="280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35696" y="1851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1</a:t>
            </a:r>
            <a:endParaRPr lang="en-US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87824" y="1851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2</a:t>
            </a:r>
            <a:endParaRPr lang="en-US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83968" y="1851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3</a:t>
            </a:r>
            <a:endParaRPr lang="en-US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671340" y="1851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4</a:t>
            </a:r>
            <a:endParaRPr lang="en-US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078626" y="1851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5</a:t>
            </a:r>
            <a:endParaRPr lang="en-US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228438" y="18516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75000"/>
                  </a:schemeClr>
                </a:solidFill>
                <a:latin typeface="+mj-lt"/>
              </a:rPr>
              <a:t>6</a:t>
            </a:r>
          </a:p>
        </p:txBody>
      </p:sp>
      <p:sp>
        <p:nvSpPr>
          <p:cNvPr id="33" name="Freeform 32"/>
          <p:cNvSpPr/>
          <p:nvPr/>
        </p:nvSpPr>
        <p:spPr>
          <a:xfrm>
            <a:off x="2057400" y="2450517"/>
            <a:ext cx="676275" cy="387933"/>
          </a:xfrm>
          <a:custGeom>
            <a:avLst/>
            <a:gdLst>
              <a:gd name="connsiteX0" fmla="*/ 0 w 676275"/>
              <a:gd name="connsiteY0" fmla="*/ 178383 h 387933"/>
              <a:gd name="connsiteX1" fmla="*/ 523875 w 676275"/>
              <a:gd name="connsiteY1" fmla="*/ 6933 h 387933"/>
              <a:gd name="connsiteX2" fmla="*/ 676275 w 676275"/>
              <a:gd name="connsiteY2" fmla="*/ 387933 h 38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76275" h="387933">
                <a:moveTo>
                  <a:pt x="0" y="178383"/>
                </a:moveTo>
                <a:cubicBezTo>
                  <a:pt x="205581" y="75195"/>
                  <a:pt x="411163" y="-27992"/>
                  <a:pt x="523875" y="6933"/>
                </a:cubicBezTo>
                <a:cubicBezTo>
                  <a:pt x="636588" y="41858"/>
                  <a:pt x="615950" y="346658"/>
                  <a:pt x="676275" y="387933"/>
                </a:cubicBezTo>
              </a:path>
            </a:pathLst>
          </a:cu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548408" y="2552586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2">
                    <a:lumMod val="50000"/>
                  </a:schemeClr>
                </a:solidFill>
                <a:latin typeface="+mj-lt"/>
              </a:rPr>
              <a:t>5</a:t>
            </a:r>
          </a:p>
        </p:txBody>
      </p:sp>
      <p:sp>
        <p:nvSpPr>
          <p:cNvPr id="35" name="Freeform 34"/>
          <p:cNvSpPr/>
          <p:nvPr/>
        </p:nvSpPr>
        <p:spPr>
          <a:xfrm>
            <a:off x="2752725" y="2352675"/>
            <a:ext cx="352425" cy="266700"/>
          </a:xfrm>
          <a:custGeom>
            <a:avLst/>
            <a:gdLst>
              <a:gd name="connsiteX0" fmla="*/ 0 w 352425"/>
              <a:gd name="connsiteY0" fmla="*/ 266700 h 266700"/>
              <a:gd name="connsiteX1" fmla="*/ 104775 w 352425"/>
              <a:gd name="connsiteY1" fmla="*/ 0 h 266700"/>
              <a:gd name="connsiteX2" fmla="*/ 352425 w 352425"/>
              <a:gd name="connsiteY2" fmla="*/ 26670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425" h="266700">
                <a:moveTo>
                  <a:pt x="0" y="266700"/>
                </a:moveTo>
                <a:cubicBezTo>
                  <a:pt x="23019" y="133350"/>
                  <a:pt x="46038" y="0"/>
                  <a:pt x="104775" y="0"/>
                </a:cubicBezTo>
                <a:cubicBezTo>
                  <a:pt x="163512" y="0"/>
                  <a:pt x="257968" y="133350"/>
                  <a:pt x="352425" y="266700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3162300" y="2152650"/>
            <a:ext cx="201560" cy="447675"/>
          </a:xfrm>
          <a:custGeom>
            <a:avLst/>
            <a:gdLst>
              <a:gd name="connsiteX0" fmla="*/ 0 w 201560"/>
              <a:gd name="connsiteY0" fmla="*/ 447675 h 447675"/>
              <a:gd name="connsiteX1" fmla="*/ 200025 w 201560"/>
              <a:gd name="connsiteY1" fmla="*/ 266700 h 447675"/>
              <a:gd name="connsiteX2" fmla="*/ 76200 w 201560"/>
              <a:gd name="connsiteY2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560" h="447675">
                <a:moveTo>
                  <a:pt x="0" y="447675"/>
                </a:moveTo>
                <a:cubicBezTo>
                  <a:pt x="93662" y="394493"/>
                  <a:pt x="187325" y="341312"/>
                  <a:pt x="200025" y="266700"/>
                </a:cubicBezTo>
                <a:cubicBezTo>
                  <a:pt x="212725" y="192088"/>
                  <a:pt x="144462" y="96044"/>
                  <a:pt x="76200" y="0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3209925" y="2035974"/>
            <a:ext cx="875250" cy="697701"/>
          </a:xfrm>
          <a:custGeom>
            <a:avLst/>
            <a:gdLst>
              <a:gd name="connsiteX0" fmla="*/ 0 w 875250"/>
              <a:gd name="connsiteY0" fmla="*/ 2376 h 697701"/>
              <a:gd name="connsiteX1" fmla="*/ 762000 w 875250"/>
              <a:gd name="connsiteY1" fmla="*/ 107151 h 697701"/>
              <a:gd name="connsiteX2" fmla="*/ 857250 w 875250"/>
              <a:gd name="connsiteY2" fmla="*/ 697701 h 697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5250" h="697701">
                <a:moveTo>
                  <a:pt x="0" y="2376"/>
                </a:moveTo>
                <a:cubicBezTo>
                  <a:pt x="309562" y="-3180"/>
                  <a:pt x="619125" y="-8736"/>
                  <a:pt x="762000" y="107151"/>
                </a:cubicBezTo>
                <a:cubicBezTo>
                  <a:pt x="904875" y="223038"/>
                  <a:pt x="881062" y="460369"/>
                  <a:pt x="857250" y="697701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712492" y="22307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75000"/>
                  </a:schemeClr>
                </a:solidFill>
                <a:latin typeface="+mj-lt"/>
              </a:rPr>
              <a:t>x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105150" y="213970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75000"/>
                  </a:schemeClr>
                </a:solidFill>
                <a:latin typeface="+mj-lt"/>
              </a:rPr>
              <a:t>÷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706109" y="2552586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10</a:t>
            </a:r>
            <a:endParaRPr lang="en-US" sz="280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4108177" y="2352675"/>
            <a:ext cx="352425" cy="266700"/>
          </a:xfrm>
          <a:custGeom>
            <a:avLst/>
            <a:gdLst>
              <a:gd name="connsiteX0" fmla="*/ 0 w 352425"/>
              <a:gd name="connsiteY0" fmla="*/ 266700 h 266700"/>
              <a:gd name="connsiteX1" fmla="*/ 104775 w 352425"/>
              <a:gd name="connsiteY1" fmla="*/ 0 h 266700"/>
              <a:gd name="connsiteX2" fmla="*/ 352425 w 352425"/>
              <a:gd name="connsiteY2" fmla="*/ 26670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425" h="266700">
                <a:moveTo>
                  <a:pt x="0" y="266700"/>
                </a:moveTo>
                <a:cubicBezTo>
                  <a:pt x="23019" y="133350"/>
                  <a:pt x="46038" y="0"/>
                  <a:pt x="104775" y="0"/>
                </a:cubicBezTo>
                <a:cubicBezTo>
                  <a:pt x="163512" y="0"/>
                  <a:pt x="257968" y="133350"/>
                  <a:pt x="352425" y="266700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4517752" y="2152650"/>
            <a:ext cx="201560" cy="447675"/>
          </a:xfrm>
          <a:custGeom>
            <a:avLst/>
            <a:gdLst>
              <a:gd name="connsiteX0" fmla="*/ 0 w 201560"/>
              <a:gd name="connsiteY0" fmla="*/ 447675 h 447675"/>
              <a:gd name="connsiteX1" fmla="*/ 200025 w 201560"/>
              <a:gd name="connsiteY1" fmla="*/ 266700 h 447675"/>
              <a:gd name="connsiteX2" fmla="*/ 76200 w 201560"/>
              <a:gd name="connsiteY2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560" h="447675">
                <a:moveTo>
                  <a:pt x="0" y="447675"/>
                </a:moveTo>
                <a:cubicBezTo>
                  <a:pt x="93662" y="394493"/>
                  <a:pt x="187325" y="341312"/>
                  <a:pt x="200025" y="266700"/>
                </a:cubicBezTo>
                <a:cubicBezTo>
                  <a:pt x="212725" y="192088"/>
                  <a:pt x="144462" y="96044"/>
                  <a:pt x="76200" y="0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reeform 42"/>
          <p:cNvSpPr/>
          <p:nvPr/>
        </p:nvSpPr>
        <p:spPr>
          <a:xfrm>
            <a:off x="4565377" y="2035974"/>
            <a:ext cx="875250" cy="697701"/>
          </a:xfrm>
          <a:custGeom>
            <a:avLst/>
            <a:gdLst>
              <a:gd name="connsiteX0" fmla="*/ 0 w 875250"/>
              <a:gd name="connsiteY0" fmla="*/ 2376 h 697701"/>
              <a:gd name="connsiteX1" fmla="*/ 762000 w 875250"/>
              <a:gd name="connsiteY1" fmla="*/ 107151 h 697701"/>
              <a:gd name="connsiteX2" fmla="*/ 857250 w 875250"/>
              <a:gd name="connsiteY2" fmla="*/ 697701 h 697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5250" h="697701">
                <a:moveTo>
                  <a:pt x="0" y="2376"/>
                </a:moveTo>
                <a:cubicBezTo>
                  <a:pt x="309562" y="-3180"/>
                  <a:pt x="619125" y="-8736"/>
                  <a:pt x="762000" y="107151"/>
                </a:cubicBezTo>
                <a:cubicBezTo>
                  <a:pt x="904875" y="223038"/>
                  <a:pt x="881062" y="460369"/>
                  <a:pt x="857250" y="697701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067944" y="223076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75000"/>
                  </a:schemeClr>
                </a:solidFill>
                <a:latin typeface="+mj-lt"/>
              </a:rPr>
              <a:t>x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460602" y="213970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75000"/>
                  </a:schemeClr>
                </a:solidFill>
                <a:latin typeface="+mj-lt"/>
              </a:rPr>
              <a:t>÷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161277" y="2552586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10</a:t>
            </a:r>
            <a:endParaRPr lang="en-US" sz="2800">
              <a:solidFill>
                <a:schemeClr val="bg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5475375" y="2376929"/>
            <a:ext cx="352425" cy="266700"/>
          </a:xfrm>
          <a:custGeom>
            <a:avLst/>
            <a:gdLst>
              <a:gd name="connsiteX0" fmla="*/ 0 w 352425"/>
              <a:gd name="connsiteY0" fmla="*/ 266700 h 266700"/>
              <a:gd name="connsiteX1" fmla="*/ 104775 w 352425"/>
              <a:gd name="connsiteY1" fmla="*/ 0 h 266700"/>
              <a:gd name="connsiteX2" fmla="*/ 352425 w 352425"/>
              <a:gd name="connsiteY2" fmla="*/ 26670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425" h="266700">
                <a:moveTo>
                  <a:pt x="0" y="266700"/>
                </a:moveTo>
                <a:cubicBezTo>
                  <a:pt x="23019" y="133350"/>
                  <a:pt x="46038" y="0"/>
                  <a:pt x="104775" y="0"/>
                </a:cubicBezTo>
                <a:cubicBezTo>
                  <a:pt x="163512" y="0"/>
                  <a:pt x="257968" y="133350"/>
                  <a:pt x="352425" y="266700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5884950" y="2176904"/>
            <a:ext cx="201560" cy="447675"/>
          </a:xfrm>
          <a:custGeom>
            <a:avLst/>
            <a:gdLst>
              <a:gd name="connsiteX0" fmla="*/ 0 w 201560"/>
              <a:gd name="connsiteY0" fmla="*/ 447675 h 447675"/>
              <a:gd name="connsiteX1" fmla="*/ 200025 w 201560"/>
              <a:gd name="connsiteY1" fmla="*/ 266700 h 447675"/>
              <a:gd name="connsiteX2" fmla="*/ 76200 w 201560"/>
              <a:gd name="connsiteY2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560" h="447675">
                <a:moveTo>
                  <a:pt x="0" y="447675"/>
                </a:moveTo>
                <a:cubicBezTo>
                  <a:pt x="93662" y="394493"/>
                  <a:pt x="187325" y="341312"/>
                  <a:pt x="200025" y="266700"/>
                </a:cubicBezTo>
                <a:cubicBezTo>
                  <a:pt x="212725" y="192088"/>
                  <a:pt x="144462" y="96044"/>
                  <a:pt x="76200" y="0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reeform 48"/>
          <p:cNvSpPr/>
          <p:nvPr/>
        </p:nvSpPr>
        <p:spPr>
          <a:xfrm rot="21355684">
            <a:off x="5932541" y="2059287"/>
            <a:ext cx="901758" cy="697701"/>
          </a:xfrm>
          <a:custGeom>
            <a:avLst/>
            <a:gdLst>
              <a:gd name="connsiteX0" fmla="*/ 0 w 875250"/>
              <a:gd name="connsiteY0" fmla="*/ 2376 h 697701"/>
              <a:gd name="connsiteX1" fmla="*/ 762000 w 875250"/>
              <a:gd name="connsiteY1" fmla="*/ 107151 h 697701"/>
              <a:gd name="connsiteX2" fmla="*/ 857250 w 875250"/>
              <a:gd name="connsiteY2" fmla="*/ 697701 h 697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5250" h="697701">
                <a:moveTo>
                  <a:pt x="0" y="2376"/>
                </a:moveTo>
                <a:cubicBezTo>
                  <a:pt x="309562" y="-3180"/>
                  <a:pt x="619125" y="-8736"/>
                  <a:pt x="762000" y="107151"/>
                </a:cubicBezTo>
                <a:cubicBezTo>
                  <a:pt x="904875" y="223038"/>
                  <a:pt x="881062" y="460369"/>
                  <a:pt x="857250" y="697701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5435142" y="22550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75000"/>
                  </a:schemeClr>
                </a:solidFill>
                <a:latin typeface="+mj-lt"/>
              </a:rPr>
              <a:t>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827800" y="2163956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75000"/>
                  </a:schemeClr>
                </a:solidFill>
                <a:latin typeface="+mj-lt"/>
              </a:rPr>
              <a:t>÷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724872" y="2553980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2">
                    <a:lumMod val="50000"/>
                  </a:schemeClr>
                </a:solidFill>
                <a:latin typeface="+mj-lt"/>
              </a:rPr>
              <a:t>5</a:t>
            </a:r>
          </a:p>
        </p:txBody>
      </p:sp>
      <p:sp>
        <p:nvSpPr>
          <p:cNvPr id="53" name="Freeform 52"/>
          <p:cNvSpPr/>
          <p:nvPr/>
        </p:nvSpPr>
        <p:spPr>
          <a:xfrm>
            <a:off x="6845880" y="2408472"/>
            <a:ext cx="352425" cy="266700"/>
          </a:xfrm>
          <a:custGeom>
            <a:avLst/>
            <a:gdLst>
              <a:gd name="connsiteX0" fmla="*/ 0 w 352425"/>
              <a:gd name="connsiteY0" fmla="*/ 266700 h 266700"/>
              <a:gd name="connsiteX1" fmla="*/ 104775 w 352425"/>
              <a:gd name="connsiteY1" fmla="*/ 0 h 266700"/>
              <a:gd name="connsiteX2" fmla="*/ 352425 w 352425"/>
              <a:gd name="connsiteY2" fmla="*/ 266700 h 266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425" h="266700">
                <a:moveTo>
                  <a:pt x="0" y="266700"/>
                </a:moveTo>
                <a:cubicBezTo>
                  <a:pt x="23019" y="133350"/>
                  <a:pt x="46038" y="0"/>
                  <a:pt x="104775" y="0"/>
                </a:cubicBezTo>
                <a:cubicBezTo>
                  <a:pt x="163512" y="0"/>
                  <a:pt x="257968" y="133350"/>
                  <a:pt x="352425" y="266700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7255455" y="2208447"/>
            <a:ext cx="201560" cy="447675"/>
          </a:xfrm>
          <a:custGeom>
            <a:avLst/>
            <a:gdLst>
              <a:gd name="connsiteX0" fmla="*/ 0 w 201560"/>
              <a:gd name="connsiteY0" fmla="*/ 447675 h 447675"/>
              <a:gd name="connsiteX1" fmla="*/ 200025 w 201560"/>
              <a:gd name="connsiteY1" fmla="*/ 266700 h 447675"/>
              <a:gd name="connsiteX2" fmla="*/ 76200 w 201560"/>
              <a:gd name="connsiteY2" fmla="*/ 0 h 447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1560" h="447675">
                <a:moveTo>
                  <a:pt x="0" y="447675"/>
                </a:moveTo>
                <a:cubicBezTo>
                  <a:pt x="93662" y="394493"/>
                  <a:pt x="187325" y="341312"/>
                  <a:pt x="200025" y="266700"/>
                </a:cubicBezTo>
                <a:cubicBezTo>
                  <a:pt x="212725" y="192088"/>
                  <a:pt x="144462" y="96044"/>
                  <a:pt x="76200" y="0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 54"/>
          <p:cNvSpPr/>
          <p:nvPr/>
        </p:nvSpPr>
        <p:spPr>
          <a:xfrm rot="21355684">
            <a:off x="7303046" y="2090830"/>
            <a:ext cx="901758" cy="697701"/>
          </a:xfrm>
          <a:custGeom>
            <a:avLst/>
            <a:gdLst>
              <a:gd name="connsiteX0" fmla="*/ 0 w 875250"/>
              <a:gd name="connsiteY0" fmla="*/ 2376 h 697701"/>
              <a:gd name="connsiteX1" fmla="*/ 762000 w 875250"/>
              <a:gd name="connsiteY1" fmla="*/ 107151 h 697701"/>
              <a:gd name="connsiteX2" fmla="*/ 857250 w 875250"/>
              <a:gd name="connsiteY2" fmla="*/ 697701 h 6977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75250" h="697701">
                <a:moveTo>
                  <a:pt x="0" y="2376"/>
                </a:moveTo>
                <a:cubicBezTo>
                  <a:pt x="309562" y="-3180"/>
                  <a:pt x="619125" y="-8736"/>
                  <a:pt x="762000" y="107151"/>
                </a:cubicBezTo>
                <a:cubicBezTo>
                  <a:pt x="904875" y="223038"/>
                  <a:pt x="881062" y="460369"/>
                  <a:pt x="857250" y="697701"/>
                </a:cubicBezTo>
              </a:path>
            </a:pathLst>
          </a:custGeom>
          <a:ln w="127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6805647" y="22865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75000"/>
                  </a:schemeClr>
                </a:solidFill>
                <a:latin typeface="+mj-lt"/>
              </a:rPr>
              <a:t>x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7198305" y="2195499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accent6">
                    <a:lumMod val="75000"/>
                  </a:schemeClr>
                </a:solidFill>
                <a:latin typeface="+mj-lt"/>
              </a:rPr>
              <a:t>÷</a:t>
            </a:r>
          </a:p>
        </p:txBody>
      </p:sp>
      <p:cxnSp>
        <p:nvCxnSpPr>
          <p:cNvPr id="60" name="Straight Connector 59"/>
          <p:cNvCxnSpPr/>
          <p:nvPr/>
        </p:nvCxnSpPr>
        <p:spPr>
          <a:xfrm>
            <a:off x="683568" y="2869623"/>
            <a:ext cx="21602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Freeform 60"/>
          <p:cNvSpPr/>
          <p:nvPr/>
        </p:nvSpPr>
        <p:spPr>
          <a:xfrm>
            <a:off x="768927" y="2306532"/>
            <a:ext cx="1589809" cy="478232"/>
          </a:xfrm>
          <a:custGeom>
            <a:avLst/>
            <a:gdLst>
              <a:gd name="connsiteX0" fmla="*/ 0 w 1589809"/>
              <a:gd name="connsiteY0" fmla="*/ 426277 h 478232"/>
              <a:gd name="connsiteX1" fmla="*/ 904009 w 1589809"/>
              <a:gd name="connsiteY1" fmla="*/ 250 h 478232"/>
              <a:gd name="connsiteX2" fmla="*/ 1589809 w 1589809"/>
              <a:gd name="connsiteY2" fmla="*/ 478232 h 478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89809" h="478232">
                <a:moveTo>
                  <a:pt x="0" y="426277"/>
                </a:moveTo>
                <a:cubicBezTo>
                  <a:pt x="319520" y="208934"/>
                  <a:pt x="639041" y="-8409"/>
                  <a:pt x="904009" y="250"/>
                </a:cubicBezTo>
                <a:cubicBezTo>
                  <a:pt x="1168977" y="8909"/>
                  <a:pt x="1379393" y="243570"/>
                  <a:pt x="1589809" y="478232"/>
                </a:cubicBezTo>
              </a:path>
            </a:pathLst>
          </a:custGeom>
          <a:ln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>
            <a:off x="768927" y="1787194"/>
            <a:ext cx="4281055" cy="966397"/>
          </a:xfrm>
          <a:custGeom>
            <a:avLst/>
            <a:gdLst>
              <a:gd name="connsiteX0" fmla="*/ 0 w 4281055"/>
              <a:gd name="connsiteY0" fmla="*/ 935224 h 966397"/>
              <a:gd name="connsiteX1" fmla="*/ 2410691 w 4281055"/>
              <a:gd name="connsiteY1" fmla="*/ 42 h 966397"/>
              <a:gd name="connsiteX2" fmla="*/ 4281055 w 4281055"/>
              <a:gd name="connsiteY2" fmla="*/ 966397 h 9663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81055" h="966397">
                <a:moveTo>
                  <a:pt x="0" y="935224"/>
                </a:moveTo>
                <a:cubicBezTo>
                  <a:pt x="848591" y="465035"/>
                  <a:pt x="1697182" y="-5153"/>
                  <a:pt x="2410691" y="42"/>
                </a:cubicBezTo>
                <a:cubicBezTo>
                  <a:pt x="3124200" y="5237"/>
                  <a:pt x="3702627" y="485817"/>
                  <a:pt x="4281055" y="966397"/>
                </a:cubicBezTo>
              </a:path>
            </a:pathLst>
          </a:custGeom>
          <a:ln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Freeform 62"/>
          <p:cNvSpPr/>
          <p:nvPr/>
        </p:nvSpPr>
        <p:spPr>
          <a:xfrm>
            <a:off x="737755" y="1635646"/>
            <a:ext cx="7107381" cy="1149118"/>
          </a:xfrm>
          <a:custGeom>
            <a:avLst/>
            <a:gdLst>
              <a:gd name="connsiteX0" fmla="*/ 0 w 7107381"/>
              <a:gd name="connsiteY0" fmla="*/ 1018326 h 1039108"/>
              <a:gd name="connsiteX1" fmla="*/ 4291445 w 7107381"/>
              <a:gd name="connsiteY1" fmla="*/ 17 h 1039108"/>
              <a:gd name="connsiteX2" fmla="*/ 7107381 w 7107381"/>
              <a:gd name="connsiteY2" fmla="*/ 1039108 h 10391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107381" h="1039108">
                <a:moveTo>
                  <a:pt x="0" y="1018326"/>
                </a:moveTo>
                <a:cubicBezTo>
                  <a:pt x="1553441" y="507439"/>
                  <a:pt x="3106882" y="-3447"/>
                  <a:pt x="4291445" y="17"/>
                </a:cubicBezTo>
                <a:cubicBezTo>
                  <a:pt x="5476008" y="3481"/>
                  <a:pt x="7107381" y="1039108"/>
                  <a:pt x="7107381" y="1039108"/>
                </a:cubicBezTo>
              </a:path>
            </a:pathLst>
          </a:custGeom>
          <a:ln>
            <a:solidFill>
              <a:schemeClr val="accent6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Connector 63"/>
          <p:cNvCxnSpPr/>
          <p:nvPr/>
        </p:nvCxnSpPr>
        <p:spPr>
          <a:xfrm>
            <a:off x="2237441" y="2869623"/>
            <a:ext cx="21602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4945253" y="2838450"/>
            <a:ext cx="21602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753925" y="2829791"/>
            <a:ext cx="216024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7" name="Group 76"/>
          <p:cNvGrpSpPr/>
          <p:nvPr/>
        </p:nvGrpSpPr>
        <p:grpSpPr>
          <a:xfrm>
            <a:off x="3492525" y="2700167"/>
            <a:ext cx="260270" cy="238043"/>
            <a:chOff x="2548408" y="3435846"/>
            <a:chExt cx="314927" cy="288032"/>
          </a:xfrm>
        </p:grpSpPr>
        <p:cxnSp>
          <p:nvCxnSpPr>
            <p:cNvPr id="78" name="Straight Connector 77"/>
            <p:cNvCxnSpPr/>
            <p:nvPr/>
          </p:nvCxnSpPr>
          <p:spPr>
            <a:xfrm>
              <a:off x="2548408" y="3579862"/>
              <a:ext cx="31492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flipV="1">
              <a:off x="2705871" y="3435846"/>
              <a:ext cx="0" cy="28803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Group 83"/>
          <p:cNvGrpSpPr/>
          <p:nvPr/>
        </p:nvGrpSpPr>
        <p:grpSpPr>
          <a:xfrm>
            <a:off x="6404399" y="2710769"/>
            <a:ext cx="260270" cy="238043"/>
            <a:chOff x="2548408" y="3435846"/>
            <a:chExt cx="314927" cy="288032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548408" y="3579862"/>
              <a:ext cx="31492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 flipV="1">
              <a:off x="2705871" y="3435846"/>
              <a:ext cx="0" cy="28803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8746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000"/>
                            </p:stCondLst>
                            <p:childTnLst>
                              <p:par>
                                <p:cTn id="1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1500"/>
                            </p:stCondLst>
                            <p:childTnLst>
                              <p:par>
                                <p:cTn id="1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0"/>
                            </p:stCondLst>
                            <p:childTnLst>
                              <p:par>
                                <p:cTn id="20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000"/>
                            </p:stCondLst>
                            <p:childTnLst>
                              <p:par>
                                <p:cTn id="2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00"/>
                            </p:stCondLst>
                            <p:childTnLst>
                              <p:par>
                                <p:cTn id="2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000"/>
                            </p:stCondLst>
                            <p:childTnLst>
                              <p:par>
                                <p:cTn id="2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1500"/>
                            </p:stCondLst>
                            <p:childTnLst>
                              <p:par>
                                <p:cTn id="2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2000"/>
                            </p:stCondLst>
                            <p:childTnLst>
                              <p:par>
                                <p:cTn id="2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2500"/>
                            </p:stCondLst>
                            <p:childTnLst>
                              <p:par>
                                <p:cTn id="2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500"/>
                            </p:stCondLst>
                            <p:childTnLst>
                              <p:par>
                                <p:cTn id="27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1000"/>
                            </p:stCondLst>
                            <p:childTnLst>
                              <p:par>
                                <p:cTn id="28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1500"/>
                            </p:stCondLst>
                            <p:childTnLst>
                              <p:par>
                                <p:cTn id="28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2000"/>
                            </p:stCondLst>
                            <p:childTnLst>
                              <p:par>
                                <p:cTn id="29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2500"/>
                            </p:stCondLst>
                            <p:childTnLst>
                              <p:par>
                                <p:cTn id="29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3000"/>
                            </p:stCondLst>
                            <p:childTnLst>
                              <p:par>
                                <p:cTn id="29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3" grpId="0"/>
      <p:bldP spid="24" grpId="0"/>
      <p:bldP spid="25" grpId="0"/>
      <p:bldP spid="26" grpId="0"/>
      <p:bldP spid="27" grpId="0"/>
      <p:bldP spid="3" grpId="0"/>
      <p:bldP spid="3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 animBg="1"/>
      <p:bldP spid="33" grpId="1" animBg="1"/>
      <p:bldP spid="34" grpId="0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/>
      <p:bldP spid="38" grpId="1"/>
      <p:bldP spid="39" grpId="0"/>
      <p:bldP spid="39" grpId="1"/>
      <p:bldP spid="40" grpId="0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/>
      <p:bldP spid="44" grpId="1"/>
      <p:bldP spid="45" grpId="0"/>
      <p:bldP spid="45" grpId="1"/>
      <p:bldP spid="46" grpId="0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/>
      <p:bldP spid="50" grpId="1"/>
      <p:bldP spid="51" grpId="0"/>
      <p:bldP spid="51" grpId="1"/>
      <p:bldP spid="52" grpId="0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/>
      <p:bldP spid="56" grpId="1"/>
      <p:bldP spid="57" grpId="0"/>
      <p:bldP spid="57" grpId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6"/>
          <p:cNvSpPr/>
          <p:nvPr/>
        </p:nvSpPr>
        <p:spPr>
          <a:xfrm>
            <a:off x="849435" y="2794325"/>
            <a:ext cx="1080966" cy="1908085"/>
          </a:xfrm>
          <a:custGeom>
            <a:avLst/>
            <a:gdLst>
              <a:gd name="connsiteX0" fmla="*/ 955535 w 955535"/>
              <a:gd name="connsiteY0" fmla="*/ 278422 h 1777022"/>
              <a:gd name="connsiteX1" fmla="*/ 66535 w 955535"/>
              <a:gd name="connsiteY1" fmla="*/ 11722 h 1777022"/>
              <a:gd name="connsiteX2" fmla="*/ 345935 w 955535"/>
              <a:gd name="connsiteY2" fmla="*/ 621322 h 1777022"/>
              <a:gd name="connsiteX3" fmla="*/ 3035 w 955535"/>
              <a:gd name="connsiteY3" fmla="*/ 1497622 h 1777022"/>
              <a:gd name="connsiteX4" fmla="*/ 587235 w 955535"/>
              <a:gd name="connsiteY4" fmla="*/ 1777022 h 1777022"/>
              <a:gd name="connsiteX0" fmla="*/ 955164 w 955164"/>
              <a:gd name="connsiteY0" fmla="*/ 290613 h 1789213"/>
              <a:gd name="connsiteX1" fmla="*/ 66164 w 955164"/>
              <a:gd name="connsiteY1" fmla="*/ 23913 h 1789213"/>
              <a:gd name="connsiteX2" fmla="*/ 358264 w 955164"/>
              <a:gd name="connsiteY2" fmla="*/ 849413 h 1789213"/>
              <a:gd name="connsiteX3" fmla="*/ 2664 w 955164"/>
              <a:gd name="connsiteY3" fmla="*/ 1509813 h 1789213"/>
              <a:gd name="connsiteX4" fmla="*/ 586864 w 955164"/>
              <a:gd name="connsiteY4" fmla="*/ 1789213 h 1789213"/>
              <a:gd name="connsiteX0" fmla="*/ 955698 w 955698"/>
              <a:gd name="connsiteY0" fmla="*/ 279021 h 1777621"/>
              <a:gd name="connsiteX1" fmla="*/ 485798 w 955698"/>
              <a:gd name="connsiteY1" fmla="*/ 25021 h 1777621"/>
              <a:gd name="connsiteX2" fmla="*/ 358798 w 955698"/>
              <a:gd name="connsiteY2" fmla="*/ 837821 h 1777621"/>
              <a:gd name="connsiteX3" fmla="*/ 3198 w 955698"/>
              <a:gd name="connsiteY3" fmla="*/ 1498221 h 1777621"/>
              <a:gd name="connsiteX4" fmla="*/ 587398 w 955698"/>
              <a:gd name="connsiteY4" fmla="*/ 1777621 h 1777621"/>
              <a:gd name="connsiteX0" fmla="*/ 955698 w 955698"/>
              <a:gd name="connsiteY0" fmla="*/ 321014 h 1819614"/>
              <a:gd name="connsiteX1" fmla="*/ 485798 w 955698"/>
              <a:gd name="connsiteY1" fmla="*/ 67014 h 1819614"/>
              <a:gd name="connsiteX2" fmla="*/ 358798 w 955698"/>
              <a:gd name="connsiteY2" fmla="*/ 879814 h 1819614"/>
              <a:gd name="connsiteX3" fmla="*/ 3198 w 955698"/>
              <a:gd name="connsiteY3" fmla="*/ 1540214 h 1819614"/>
              <a:gd name="connsiteX4" fmla="*/ 587398 w 955698"/>
              <a:gd name="connsiteY4" fmla="*/ 1819614 h 1819614"/>
              <a:gd name="connsiteX0" fmla="*/ 952546 w 952546"/>
              <a:gd name="connsiteY0" fmla="*/ 310903 h 1809503"/>
              <a:gd name="connsiteX1" fmla="*/ 482646 w 952546"/>
              <a:gd name="connsiteY1" fmla="*/ 56903 h 1809503"/>
              <a:gd name="connsiteX2" fmla="*/ 609646 w 952546"/>
              <a:gd name="connsiteY2" fmla="*/ 730003 h 1809503"/>
              <a:gd name="connsiteX3" fmla="*/ 46 w 952546"/>
              <a:gd name="connsiteY3" fmla="*/ 1530103 h 1809503"/>
              <a:gd name="connsiteX4" fmla="*/ 584246 w 952546"/>
              <a:gd name="connsiteY4" fmla="*/ 1809503 h 1809503"/>
              <a:gd name="connsiteX0" fmla="*/ 952546 w 952546"/>
              <a:gd name="connsiteY0" fmla="*/ 366470 h 1865070"/>
              <a:gd name="connsiteX1" fmla="*/ 482646 w 952546"/>
              <a:gd name="connsiteY1" fmla="*/ 112470 h 1865070"/>
              <a:gd name="connsiteX2" fmla="*/ 609646 w 952546"/>
              <a:gd name="connsiteY2" fmla="*/ 785570 h 1865070"/>
              <a:gd name="connsiteX3" fmla="*/ 46 w 952546"/>
              <a:gd name="connsiteY3" fmla="*/ 1585670 h 1865070"/>
              <a:gd name="connsiteX4" fmla="*/ 584246 w 952546"/>
              <a:gd name="connsiteY4" fmla="*/ 1865070 h 1865070"/>
              <a:gd name="connsiteX0" fmla="*/ 953966 w 953966"/>
              <a:gd name="connsiteY0" fmla="*/ 366470 h 1865070"/>
              <a:gd name="connsiteX1" fmla="*/ 484066 w 953966"/>
              <a:gd name="connsiteY1" fmla="*/ 112470 h 1865070"/>
              <a:gd name="connsiteX2" fmla="*/ 611066 w 953966"/>
              <a:gd name="connsiteY2" fmla="*/ 785570 h 1865070"/>
              <a:gd name="connsiteX3" fmla="*/ 1466 w 953966"/>
              <a:gd name="connsiteY3" fmla="*/ 1585670 h 1865070"/>
              <a:gd name="connsiteX4" fmla="*/ 585666 w 953966"/>
              <a:gd name="connsiteY4" fmla="*/ 1865070 h 1865070"/>
              <a:gd name="connsiteX0" fmla="*/ 1080966 w 1080966"/>
              <a:gd name="connsiteY0" fmla="*/ 259979 h 1860179"/>
              <a:gd name="connsiteX1" fmla="*/ 484066 w 1080966"/>
              <a:gd name="connsiteY1" fmla="*/ 107579 h 1860179"/>
              <a:gd name="connsiteX2" fmla="*/ 611066 w 1080966"/>
              <a:gd name="connsiteY2" fmla="*/ 780679 h 1860179"/>
              <a:gd name="connsiteX3" fmla="*/ 1466 w 1080966"/>
              <a:gd name="connsiteY3" fmla="*/ 1580779 h 1860179"/>
              <a:gd name="connsiteX4" fmla="*/ 585666 w 1080966"/>
              <a:gd name="connsiteY4" fmla="*/ 1860179 h 1860179"/>
              <a:gd name="connsiteX0" fmla="*/ 1080966 w 1080966"/>
              <a:gd name="connsiteY0" fmla="*/ 304474 h 1904674"/>
              <a:gd name="connsiteX1" fmla="*/ 484066 w 1080966"/>
              <a:gd name="connsiteY1" fmla="*/ 152074 h 1904674"/>
              <a:gd name="connsiteX2" fmla="*/ 611066 w 1080966"/>
              <a:gd name="connsiteY2" fmla="*/ 825174 h 1904674"/>
              <a:gd name="connsiteX3" fmla="*/ 1466 w 1080966"/>
              <a:gd name="connsiteY3" fmla="*/ 1625274 h 1904674"/>
              <a:gd name="connsiteX4" fmla="*/ 585666 w 1080966"/>
              <a:gd name="connsiteY4" fmla="*/ 1904674 h 1904674"/>
              <a:gd name="connsiteX0" fmla="*/ 1080966 w 1080966"/>
              <a:gd name="connsiteY0" fmla="*/ 304474 h 1908085"/>
              <a:gd name="connsiteX1" fmla="*/ 484066 w 1080966"/>
              <a:gd name="connsiteY1" fmla="*/ 152074 h 1908085"/>
              <a:gd name="connsiteX2" fmla="*/ 611066 w 1080966"/>
              <a:gd name="connsiteY2" fmla="*/ 825174 h 1908085"/>
              <a:gd name="connsiteX3" fmla="*/ 1466 w 1080966"/>
              <a:gd name="connsiteY3" fmla="*/ 1625274 h 1908085"/>
              <a:gd name="connsiteX4" fmla="*/ 585666 w 1080966"/>
              <a:gd name="connsiteY4" fmla="*/ 1904674 h 1908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0966" h="1908085">
                <a:moveTo>
                  <a:pt x="1080966" y="304474"/>
                </a:moveTo>
                <a:cubicBezTo>
                  <a:pt x="890466" y="-98751"/>
                  <a:pt x="575083" y="-49009"/>
                  <a:pt x="484066" y="152074"/>
                </a:cubicBezTo>
                <a:cubicBezTo>
                  <a:pt x="393049" y="353157"/>
                  <a:pt x="691499" y="579641"/>
                  <a:pt x="611066" y="825174"/>
                </a:cubicBezTo>
                <a:cubicBezTo>
                  <a:pt x="530633" y="1070707"/>
                  <a:pt x="-32401" y="1331057"/>
                  <a:pt x="1466" y="1625274"/>
                </a:cubicBezTo>
                <a:cubicBezTo>
                  <a:pt x="35333" y="1919491"/>
                  <a:pt x="378233" y="1915257"/>
                  <a:pt x="585666" y="1904674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Vertical Scroll 5"/>
          <p:cNvSpPr/>
          <p:nvPr/>
        </p:nvSpPr>
        <p:spPr>
          <a:xfrm flipV="1">
            <a:off x="1547664" y="411510"/>
            <a:ext cx="2052228" cy="3528392"/>
          </a:xfrm>
          <a:prstGeom prst="verticalScroll">
            <a:avLst/>
          </a:prstGeom>
          <a:solidFill>
            <a:schemeClr val="accent4">
              <a:lumMod val="40000"/>
              <a:lumOff val="60000"/>
            </a:schemeClr>
          </a:solidFill>
          <a:ln w="28575"/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81690" y="578283"/>
            <a:ext cx="1566174" cy="2929571"/>
          </a:xfrm>
        </p:spPr>
        <p:txBody>
          <a:bodyPr/>
          <a:lstStyle/>
          <a:p>
            <a:pPr marL="0" indent="0" algn="ctr">
              <a:buNone/>
            </a:pPr>
            <a:r>
              <a:rPr lang="en-US" sz="4000" dirty="0" err="1" smtClean="0"/>
              <a:t>Haèng</a:t>
            </a:r>
            <a:r>
              <a:rPr lang="en-US" sz="4000" dirty="0" smtClean="0"/>
              <a:t> </a:t>
            </a:r>
            <a:r>
              <a:rPr lang="en-US" sz="4000" dirty="0" err="1" smtClean="0"/>
              <a:t>Ñaúng</a:t>
            </a:r>
            <a:r>
              <a:rPr lang="en-US" sz="4000" dirty="0" smtClean="0"/>
              <a:t> </a:t>
            </a:r>
            <a:r>
              <a:rPr lang="en-US" sz="4000" dirty="0" err="1" smtClean="0"/>
              <a:t>thöùc</a:t>
            </a:r>
            <a:r>
              <a:rPr lang="en-US" sz="4000" dirty="0" smtClean="0"/>
              <a:t> </a:t>
            </a:r>
            <a:r>
              <a:rPr lang="en-US" sz="4000" dirty="0" err="1" smtClean="0"/>
              <a:t>ñaùng</a:t>
            </a:r>
            <a:r>
              <a:rPr lang="en-US" sz="4000" dirty="0" smtClean="0"/>
              <a:t> </a:t>
            </a:r>
            <a:r>
              <a:rPr lang="en-US" sz="4000" dirty="0" err="1" smtClean="0"/>
              <a:t>nhôù</a:t>
            </a:r>
            <a:endParaRPr lang="en-US" sz="4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76830"/>
              </p:ext>
            </p:extLst>
          </p:nvPr>
        </p:nvGraphicFramePr>
        <p:xfrm>
          <a:off x="4167955" y="267494"/>
          <a:ext cx="35003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7955" y="267494"/>
                        <a:ext cx="3500389" cy="50405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206378"/>
              </p:ext>
            </p:extLst>
          </p:nvPr>
        </p:nvGraphicFramePr>
        <p:xfrm>
          <a:off x="5521325" y="1078198"/>
          <a:ext cx="3473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1325" y="1078198"/>
                        <a:ext cx="3473450" cy="5032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690" y="1033100"/>
            <a:ext cx="1628006" cy="195912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024904"/>
              </p:ext>
            </p:extLst>
          </p:nvPr>
        </p:nvGraphicFramePr>
        <p:xfrm>
          <a:off x="6228184" y="1888084"/>
          <a:ext cx="2660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1888084"/>
                        <a:ext cx="2660650" cy="5032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061957"/>
              </p:ext>
            </p:extLst>
          </p:nvPr>
        </p:nvGraphicFramePr>
        <p:xfrm>
          <a:off x="4443858" y="2697969"/>
          <a:ext cx="4592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10" imgW="2082600" imgH="228600" progId="Equation.DSMT4">
                  <p:embed/>
                </p:oleObj>
              </mc:Choice>
              <mc:Fallback>
                <p:oleObj name="Equation" r:id="rId10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3858" y="2697969"/>
                        <a:ext cx="4592638" cy="5032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46774"/>
              </p:ext>
            </p:extLst>
          </p:nvPr>
        </p:nvGraphicFramePr>
        <p:xfrm>
          <a:off x="4427984" y="3507854"/>
          <a:ext cx="4592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2" imgW="2082600" imgH="228600" progId="Equation.DSMT4">
                  <p:embed/>
                </p:oleObj>
              </mc:Choice>
              <mc:Fallback>
                <p:oleObj name="Equation" r:id="rId12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27984" y="3507854"/>
                        <a:ext cx="4592638" cy="5032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57297"/>
              </p:ext>
            </p:extLst>
          </p:nvPr>
        </p:nvGraphicFramePr>
        <p:xfrm>
          <a:off x="1407492" y="4155926"/>
          <a:ext cx="66929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4" imgW="3035160" imgH="393480" progId="Equation.DSMT4">
                  <p:embed/>
                </p:oleObj>
              </mc:Choice>
              <mc:Fallback>
                <p:oleObj name="Equation" r:id="rId14" imgW="303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7492" y="4155926"/>
                        <a:ext cx="6692900" cy="8651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6" idx="3"/>
          </p:cNvCxnSpPr>
          <p:nvPr/>
        </p:nvCxnSpPr>
        <p:spPr>
          <a:xfrm>
            <a:off x="3343364" y="2175706"/>
            <a:ext cx="1091230" cy="91501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352364" y="627534"/>
            <a:ext cx="792088" cy="141553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352364" y="1329817"/>
            <a:ext cx="2173461" cy="7132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47864" y="2139702"/>
            <a:ext cx="2884820" cy="3600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343364" y="2176115"/>
            <a:ext cx="1091230" cy="161977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0591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Freeform 36"/>
          <p:cNvSpPr/>
          <p:nvPr/>
        </p:nvSpPr>
        <p:spPr>
          <a:xfrm>
            <a:off x="849435" y="2794325"/>
            <a:ext cx="1080966" cy="1908085"/>
          </a:xfrm>
          <a:custGeom>
            <a:avLst/>
            <a:gdLst>
              <a:gd name="connsiteX0" fmla="*/ 955535 w 955535"/>
              <a:gd name="connsiteY0" fmla="*/ 278422 h 1777022"/>
              <a:gd name="connsiteX1" fmla="*/ 66535 w 955535"/>
              <a:gd name="connsiteY1" fmla="*/ 11722 h 1777022"/>
              <a:gd name="connsiteX2" fmla="*/ 345935 w 955535"/>
              <a:gd name="connsiteY2" fmla="*/ 621322 h 1777022"/>
              <a:gd name="connsiteX3" fmla="*/ 3035 w 955535"/>
              <a:gd name="connsiteY3" fmla="*/ 1497622 h 1777022"/>
              <a:gd name="connsiteX4" fmla="*/ 587235 w 955535"/>
              <a:gd name="connsiteY4" fmla="*/ 1777022 h 1777022"/>
              <a:gd name="connsiteX0" fmla="*/ 955164 w 955164"/>
              <a:gd name="connsiteY0" fmla="*/ 290613 h 1789213"/>
              <a:gd name="connsiteX1" fmla="*/ 66164 w 955164"/>
              <a:gd name="connsiteY1" fmla="*/ 23913 h 1789213"/>
              <a:gd name="connsiteX2" fmla="*/ 358264 w 955164"/>
              <a:gd name="connsiteY2" fmla="*/ 849413 h 1789213"/>
              <a:gd name="connsiteX3" fmla="*/ 2664 w 955164"/>
              <a:gd name="connsiteY3" fmla="*/ 1509813 h 1789213"/>
              <a:gd name="connsiteX4" fmla="*/ 586864 w 955164"/>
              <a:gd name="connsiteY4" fmla="*/ 1789213 h 1789213"/>
              <a:gd name="connsiteX0" fmla="*/ 955698 w 955698"/>
              <a:gd name="connsiteY0" fmla="*/ 279021 h 1777621"/>
              <a:gd name="connsiteX1" fmla="*/ 485798 w 955698"/>
              <a:gd name="connsiteY1" fmla="*/ 25021 h 1777621"/>
              <a:gd name="connsiteX2" fmla="*/ 358798 w 955698"/>
              <a:gd name="connsiteY2" fmla="*/ 837821 h 1777621"/>
              <a:gd name="connsiteX3" fmla="*/ 3198 w 955698"/>
              <a:gd name="connsiteY3" fmla="*/ 1498221 h 1777621"/>
              <a:gd name="connsiteX4" fmla="*/ 587398 w 955698"/>
              <a:gd name="connsiteY4" fmla="*/ 1777621 h 1777621"/>
              <a:gd name="connsiteX0" fmla="*/ 955698 w 955698"/>
              <a:gd name="connsiteY0" fmla="*/ 321014 h 1819614"/>
              <a:gd name="connsiteX1" fmla="*/ 485798 w 955698"/>
              <a:gd name="connsiteY1" fmla="*/ 67014 h 1819614"/>
              <a:gd name="connsiteX2" fmla="*/ 358798 w 955698"/>
              <a:gd name="connsiteY2" fmla="*/ 879814 h 1819614"/>
              <a:gd name="connsiteX3" fmla="*/ 3198 w 955698"/>
              <a:gd name="connsiteY3" fmla="*/ 1540214 h 1819614"/>
              <a:gd name="connsiteX4" fmla="*/ 587398 w 955698"/>
              <a:gd name="connsiteY4" fmla="*/ 1819614 h 1819614"/>
              <a:gd name="connsiteX0" fmla="*/ 952546 w 952546"/>
              <a:gd name="connsiteY0" fmla="*/ 310903 h 1809503"/>
              <a:gd name="connsiteX1" fmla="*/ 482646 w 952546"/>
              <a:gd name="connsiteY1" fmla="*/ 56903 h 1809503"/>
              <a:gd name="connsiteX2" fmla="*/ 609646 w 952546"/>
              <a:gd name="connsiteY2" fmla="*/ 730003 h 1809503"/>
              <a:gd name="connsiteX3" fmla="*/ 46 w 952546"/>
              <a:gd name="connsiteY3" fmla="*/ 1530103 h 1809503"/>
              <a:gd name="connsiteX4" fmla="*/ 584246 w 952546"/>
              <a:gd name="connsiteY4" fmla="*/ 1809503 h 1809503"/>
              <a:gd name="connsiteX0" fmla="*/ 952546 w 952546"/>
              <a:gd name="connsiteY0" fmla="*/ 366470 h 1865070"/>
              <a:gd name="connsiteX1" fmla="*/ 482646 w 952546"/>
              <a:gd name="connsiteY1" fmla="*/ 112470 h 1865070"/>
              <a:gd name="connsiteX2" fmla="*/ 609646 w 952546"/>
              <a:gd name="connsiteY2" fmla="*/ 785570 h 1865070"/>
              <a:gd name="connsiteX3" fmla="*/ 46 w 952546"/>
              <a:gd name="connsiteY3" fmla="*/ 1585670 h 1865070"/>
              <a:gd name="connsiteX4" fmla="*/ 584246 w 952546"/>
              <a:gd name="connsiteY4" fmla="*/ 1865070 h 1865070"/>
              <a:gd name="connsiteX0" fmla="*/ 953966 w 953966"/>
              <a:gd name="connsiteY0" fmla="*/ 366470 h 1865070"/>
              <a:gd name="connsiteX1" fmla="*/ 484066 w 953966"/>
              <a:gd name="connsiteY1" fmla="*/ 112470 h 1865070"/>
              <a:gd name="connsiteX2" fmla="*/ 611066 w 953966"/>
              <a:gd name="connsiteY2" fmla="*/ 785570 h 1865070"/>
              <a:gd name="connsiteX3" fmla="*/ 1466 w 953966"/>
              <a:gd name="connsiteY3" fmla="*/ 1585670 h 1865070"/>
              <a:gd name="connsiteX4" fmla="*/ 585666 w 953966"/>
              <a:gd name="connsiteY4" fmla="*/ 1865070 h 1865070"/>
              <a:gd name="connsiteX0" fmla="*/ 1080966 w 1080966"/>
              <a:gd name="connsiteY0" fmla="*/ 259979 h 1860179"/>
              <a:gd name="connsiteX1" fmla="*/ 484066 w 1080966"/>
              <a:gd name="connsiteY1" fmla="*/ 107579 h 1860179"/>
              <a:gd name="connsiteX2" fmla="*/ 611066 w 1080966"/>
              <a:gd name="connsiteY2" fmla="*/ 780679 h 1860179"/>
              <a:gd name="connsiteX3" fmla="*/ 1466 w 1080966"/>
              <a:gd name="connsiteY3" fmla="*/ 1580779 h 1860179"/>
              <a:gd name="connsiteX4" fmla="*/ 585666 w 1080966"/>
              <a:gd name="connsiteY4" fmla="*/ 1860179 h 1860179"/>
              <a:gd name="connsiteX0" fmla="*/ 1080966 w 1080966"/>
              <a:gd name="connsiteY0" fmla="*/ 304474 h 1904674"/>
              <a:gd name="connsiteX1" fmla="*/ 484066 w 1080966"/>
              <a:gd name="connsiteY1" fmla="*/ 152074 h 1904674"/>
              <a:gd name="connsiteX2" fmla="*/ 611066 w 1080966"/>
              <a:gd name="connsiteY2" fmla="*/ 825174 h 1904674"/>
              <a:gd name="connsiteX3" fmla="*/ 1466 w 1080966"/>
              <a:gd name="connsiteY3" fmla="*/ 1625274 h 1904674"/>
              <a:gd name="connsiteX4" fmla="*/ 585666 w 1080966"/>
              <a:gd name="connsiteY4" fmla="*/ 1904674 h 1904674"/>
              <a:gd name="connsiteX0" fmla="*/ 1080966 w 1080966"/>
              <a:gd name="connsiteY0" fmla="*/ 304474 h 1908085"/>
              <a:gd name="connsiteX1" fmla="*/ 484066 w 1080966"/>
              <a:gd name="connsiteY1" fmla="*/ 152074 h 1908085"/>
              <a:gd name="connsiteX2" fmla="*/ 611066 w 1080966"/>
              <a:gd name="connsiteY2" fmla="*/ 825174 h 1908085"/>
              <a:gd name="connsiteX3" fmla="*/ 1466 w 1080966"/>
              <a:gd name="connsiteY3" fmla="*/ 1625274 h 1908085"/>
              <a:gd name="connsiteX4" fmla="*/ 585666 w 1080966"/>
              <a:gd name="connsiteY4" fmla="*/ 1904674 h 1908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0966" h="1908085">
                <a:moveTo>
                  <a:pt x="1080966" y="304474"/>
                </a:moveTo>
                <a:cubicBezTo>
                  <a:pt x="890466" y="-98751"/>
                  <a:pt x="575083" y="-49009"/>
                  <a:pt x="484066" y="152074"/>
                </a:cubicBezTo>
                <a:cubicBezTo>
                  <a:pt x="393049" y="353157"/>
                  <a:pt x="691499" y="579641"/>
                  <a:pt x="611066" y="825174"/>
                </a:cubicBezTo>
                <a:cubicBezTo>
                  <a:pt x="530633" y="1070707"/>
                  <a:pt x="-32401" y="1331057"/>
                  <a:pt x="1466" y="1625274"/>
                </a:cubicBezTo>
                <a:cubicBezTo>
                  <a:pt x="35333" y="1919491"/>
                  <a:pt x="378233" y="1915257"/>
                  <a:pt x="585666" y="1904674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Vertical Scroll 5"/>
          <p:cNvSpPr/>
          <p:nvPr/>
        </p:nvSpPr>
        <p:spPr>
          <a:xfrm flipV="1">
            <a:off x="1547664" y="411510"/>
            <a:ext cx="2052228" cy="3528392"/>
          </a:xfrm>
          <a:prstGeom prst="verticalScroll">
            <a:avLst/>
          </a:prstGeom>
          <a:solidFill>
            <a:schemeClr val="accent4">
              <a:lumMod val="40000"/>
              <a:lumOff val="60000"/>
            </a:schemeClr>
          </a:solidFill>
          <a:ln w="28575"/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81690" y="578283"/>
            <a:ext cx="1566174" cy="2929571"/>
          </a:xfrm>
        </p:spPr>
        <p:txBody>
          <a:bodyPr/>
          <a:lstStyle/>
          <a:p>
            <a:pPr marL="0" indent="0" algn="ctr">
              <a:buNone/>
            </a:pPr>
            <a:r>
              <a:rPr lang="en-US" sz="4000" dirty="0" err="1" smtClean="0"/>
              <a:t>Haèng</a:t>
            </a:r>
            <a:r>
              <a:rPr lang="en-US" sz="4000" dirty="0" smtClean="0"/>
              <a:t> </a:t>
            </a:r>
            <a:r>
              <a:rPr lang="en-US" sz="4000" dirty="0" err="1" smtClean="0"/>
              <a:t>Ñaúng</a:t>
            </a:r>
            <a:r>
              <a:rPr lang="en-US" sz="4000" dirty="0" smtClean="0"/>
              <a:t> </a:t>
            </a:r>
            <a:r>
              <a:rPr lang="en-US" sz="4000" dirty="0" err="1" smtClean="0"/>
              <a:t>thöùc</a:t>
            </a:r>
            <a:r>
              <a:rPr lang="en-US" sz="4000" dirty="0" smtClean="0"/>
              <a:t> </a:t>
            </a:r>
            <a:r>
              <a:rPr lang="en-US" sz="4000" dirty="0" err="1" smtClean="0"/>
              <a:t>ñaùng</a:t>
            </a:r>
            <a:r>
              <a:rPr lang="en-US" sz="4000" dirty="0" smtClean="0"/>
              <a:t> </a:t>
            </a:r>
            <a:r>
              <a:rPr lang="en-US" sz="4000" dirty="0" err="1" smtClean="0"/>
              <a:t>nhôù</a:t>
            </a:r>
            <a:endParaRPr lang="en-US" sz="4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239194"/>
              </p:ext>
            </p:extLst>
          </p:nvPr>
        </p:nvGraphicFramePr>
        <p:xfrm>
          <a:off x="4167955" y="267494"/>
          <a:ext cx="35003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7955" y="267494"/>
                        <a:ext cx="3500389" cy="504056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03262"/>
              </p:ext>
            </p:extLst>
          </p:nvPr>
        </p:nvGraphicFramePr>
        <p:xfrm>
          <a:off x="5521325" y="1078198"/>
          <a:ext cx="34734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1325" y="1078198"/>
                        <a:ext cx="3473450" cy="5032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690" y="1033100"/>
            <a:ext cx="1628006" cy="195912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572783"/>
              </p:ext>
            </p:extLst>
          </p:nvPr>
        </p:nvGraphicFramePr>
        <p:xfrm>
          <a:off x="6228184" y="1888084"/>
          <a:ext cx="26606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28184" y="1888084"/>
                        <a:ext cx="2660650" cy="50323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88200"/>
              </p:ext>
            </p:extLst>
          </p:nvPr>
        </p:nvGraphicFramePr>
        <p:xfrm>
          <a:off x="4443858" y="2697969"/>
          <a:ext cx="4592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0" imgW="2082600" imgH="228600" progId="Equation.DSMT4">
                  <p:embed/>
                </p:oleObj>
              </mc:Choice>
              <mc:Fallback>
                <p:oleObj name="Equation" r:id="rId10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43858" y="2697969"/>
                        <a:ext cx="4592638" cy="5032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03100"/>
              </p:ext>
            </p:extLst>
          </p:nvPr>
        </p:nvGraphicFramePr>
        <p:xfrm>
          <a:off x="4427984" y="3507854"/>
          <a:ext cx="45926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2" imgW="2082600" imgH="228600" progId="Equation.DSMT4">
                  <p:embed/>
                </p:oleObj>
              </mc:Choice>
              <mc:Fallback>
                <p:oleObj name="Equation" r:id="rId12" imgW="2082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27984" y="3507854"/>
                        <a:ext cx="4592638" cy="503238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8242"/>
              </p:ext>
            </p:extLst>
          </p:nvPr>
        </p:nvGraphicFramePr>
        <p:xfrm>
          <a:off x="1407492" y="4155926"/>
          <a:ext cx="66929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4" imgW="3035160" imgH="393480" progId="Equation.DSMT4">
                  <p:embed/>
                </p:oleObj>
              </mc:Choice>
              <mc:Fallback>
                <p:oleObj name="Equation" r:id="rId14" imgW="303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7492" y="4155926"/>
                        <a:ext cx="6692900" cy="865187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6" idx="3"/>
          </p:cNvCxnSpPr>
          <p:nvPr/>
        </p:nvCxnSpPr>
        <p:spPr>
          <a:xfrm>
            <a:off x="3343364" y="2175706"/>
            <a:ext cx="1091230" cy="91501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352364" y="627534"/>
            <a:ext cx="792088" cy="141553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352364" y="1329817"/>
            <a:ext cx="2173461" cy="713252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3347864" y="2139702"/>
            <a:ext cx="2884820" cy="3600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3343364" y="2176115"/>
            <a:ext cx="1091230" cy="161977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12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55576" y="1131591"/>
            <a:ext cx="4896544" cy="504056"/>
          </a:xfrm>
        </p:spPr>
        <p:txBody>
          <a:bodyPr/>
          <a:lstStyle/>
          <a:p>
            <a:r>
              <a:rPr lang="en-US" dirty="0" err="1" smtClean="0">
                <a:latin typeface="+mj-lt"/>
              </a:rPr>
              <a:t>Thöï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ieä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pheùp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:</a:t>
            </a:r>
            <a:r>
              <a:rPr lang="en-US" dirty="0" smtClean="0"/>
              <a:t> (</a:t>
            </a:r>
            <a:r>
              <a:rPr lang="en-US" dirty="0" err="1" smtClean="0"/>
              <a:t>a+b</a:t>
            </a:r>
            <a:r>
              <a:rPr lang="en-US" dirty="0" smtClean="0"/>
              <a:t>)(</a:t>
            </a:r>
            <a:r>
              <a:rPr lang="en-US" dirty="0" err="1" smtClean="0"/>
              <a:t>a+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61600" y="123478"/>
            <a:ext cx="6922768" cy="870603"/>
          </a:xfrm>
        </p:spPr>
        <p:txBody>
          <a:bodyPr/>
          <a:lstStyle/>
          <a:p>
            <a:pPr marL="182880" indent="0">
              <a:buNone/>
            </a:pPr>
            <a:r>
              <a:rPr lang="en-US" sz="4000" dirty="0" err="1" smtClean="0">
                <a:solidFill>
                  <a:schemeClr val="accent6">
                    <a:lumMod val="75000"/>
                  </a:schemeClr>
                </a:solidFill>
              </a:rPr>
              <a:t>Bình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4000" dirty="0" err="1" smtClean="0">
                <a:solidFill>
                  <a:schemeClr val="accent6">
                    <a:lumMod val="75000"/>
                  </a:schemeClr>
                </a:solidFill>
              </a:rPr>
              <a:t>phöông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4000" dirty="0" err="1" smtClean="0">
                <a:solidFill>
                  <a:schemeClr val="accent6">
                    <a:lumMod val="75000"/>
                  </a:schemeClr>
                </a:solidFill>
              </a:rPr>
              <a:t>moät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4000" dirty="0" err="1" smtClean="0">
                <a:solidFill>
                  <a:schemeClr val="accent6">
                    <a:lumMod val="75000"/>
                  </a:schemeClr>
                </a:solidFill>
              </a:rPr>
              <a:t>toång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90872"/>
              </p:ext>
            </p:extLst>
          </p:nvPr>
        </p:nvGraphicFramePr>
        <p:xfrm>
          <a:off x="2995919" y="3399842"/>
          <a:ext cx="3500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3500280" imgH="503280" progId="Equation.DSMT4">
                  <p:embed/>
                </p:oleObj>
              </mc:Choice>
              <mc:Fallback>
                <p:oleObj name="Equation" r:id="rId3" imgW="3500280" imgH="50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5919" y="3399842"/>
                        <a:ext cx="350043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4"/>
          <p:cNvSpPr txBox="1">
            <a:spLocks/>
          </p:cNvSpPr>
          <p:nvPr/>
        </p:nvSpPr>
        <p:spPr>
          <a:xfrm>
            <a:off x="251520" y="1563638"/>
            <a:ext cx="100811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331640" y="1750045"/>
            <a:ext cx="20986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+mj-lt"/>
              </a:rPr>
              <a:t>(a+b)(a+b) =</a:t>
            </a:r>
            <a:endParaRPr lang="en-US" sz="2800"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40523" y="1750045"/>
            <a:ext cx="2860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ab + ab + b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200601" y="1750045"/>
            <a:ext cx="20954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+mj-lt"/>
              </a:rPr>
              <a:t>a</a:t>
            </a:r>
            <a:r>
              <a:rPr lang="en-US" sz="2800" baseline="30000">
                <a:latin typeface="+mj-lt"/>
              </a:rPr>
              <a:t>2</a:t>
            </a:r>
            <a:r>
              <a:rPr lang="en-US" sz="2800">
                <a:latin typeface="+mj-lt"/>
              </a:rPr>
              <a:t> + 2ab + b</a:t>
            </a:r>
            <a:r>
              <a:rPr lang="en-US" sz="2800" baseline="30000">
                <a:latin typeface="+mj-lt"/>
              </a:rPr>
              <a:t>2</a:t>
            </a:r>
            <a:endParaRPr lang="en-US" sz="2800">
              <a:latin typeface="+mj-lt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1600200" y="1704808"/>
            <a:ext cx="790575" cy="219242"/>
          </a:xfrm>
          <a:custGeom>
            <a:avLst/>
            <a:gdLst>
              <a:gd name="connsiteX0" fmla="*/ 0 w 790575"/>
              <a:gd name="connsiteY0" fmla="*/ 219242 h 219242"/>
              <a:gd name="connsiteX1" fmla="*/ 409575 w 790575"/>
              <a:gd name="connsiteY1" fmla="*/ 167 h 219242"/>
              <a:gd name="connsiteX2" fmla="*/ 790575 w 790575"/>
              <a:gd name="connsiteY2" fmla="*/ 190667 h 219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0575" h="219242">
                <a:moveTo>
                  <a:pt x="0" y="219242"/>
                </a:moveTo>
                <a:cubicBezTo>
                  <a:pt x="138906" y="112085"/>
                  <a:pt x="277813" y="4929"/>
                  <a:pt x="409575" y="167"/>
                </a:cubicBezTo>
                <a:cubicBezTo>
                  <a:pt x="541337" y="-4595"/>
                  <a:pt x="665956" y="93036"/>
                  <a:pt x="790575" y="190667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1628775" y="1600192"/>
            <a:ext cx="1143000" cy="323858"/>
          </a:xfrm>
          <a:custGeom>
            <a:avLst/>
            <a:gdLst>
              <a:gd name="connsiteX0" fmla="*/ 0 w 1143000"/>
              <a:gd name="connsiteY0" fmla="*/ 323856 h 323856"/>
              <a:gd name="connsiteX1" fmla="*/ 781050 w 1143000"/>
              <a:gd name="connsiteY1" fmla="*/ 6 h 323856"/>
              <a:gd name="connsiteX2" fmla="*/ 1143000 w 1143000"/>
              <a:gd name="connsiteY2" fmla="*/ 314331 h 323856"/>
              <a:gd name="connsiteX0" fmla="*/ 0 w 1143000"/>
              <a:gd name="connsiteY0" fmla="*/ 323856 h 323856"/>
              <a:gd name="connsiteX1" fmla="*/ 685800 w 1143000"/>
              <a:gd name="connsiteY1" fmla="*/ 6 h 323856"/>
              <a:gd name="connsiteX2" fmla="*/ 1143000 w 1143000"/>
              <a:gd name="connsiteY2" fmla="*/ 314331 h 323856"/>
              <a:gd name="connsiteX0" fmla="*/ 0 w 1143000"/>
              <a:gd name="connsiteY0" fmla="*/ 323858 h 323858"/>
              <a:gd name="connsiteX1" fmla="*/ 685800 w 1143000"/>
              <a:gd name="connsiteY1" fmla="*/ 8 h 323858"/>
              <a:gd name="connsiteX2" fmla="*/ 1143000 w 1143000"/>
              <a:gd name="connsiteY2" fmla="*/ 314333 h 323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0" h="323858">
                <a:moveTo>
                  <a:pt x="0" y="323858"/>
                </a:moveTo>
                <a:cubicBezTo>
                  <a:pt x="295275" y="162726"/>
                  <a:pt x="495300" y="1595"/>
                  <a:pt x="685800" y="8"/>
                </a:cubicBezTo>
                <a:cubicBezTo>
                  <a:pt x="876300" y="-1579"/>
                  <a:pt x="1081088" y="219083"/>
                  <a:pt x="1143000" y="314333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 flipV="1">
            <a:off x="1966119" y="2170444"/>
            <a:ext cx="517650" cy="219242"/>
          </a:xfrm>
          <a:custGeom>
            <a:avLst/>
            <a:gdLst>
              <a:gd name="connsiteX0" fmla="*/ 0 w 790575"/>
              <a:gd name="connsiteY0" fmla="*/ 219242 h 219242"/>
              <a:gd name="connsiteX1" fmla="*/ 409575 w 790575"/>
              <a:gd name="connsiteY1" fmla="*/ 167 h 219242"/>
              <a:gd name="connsiteX2" fmla="*/ 790575 w 790575"/>
              <a:gd name="connsiteY2" fmla="*/ 190667 h 219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0575" h="219242">
                <a:moveTo>
                  <a:pt x="0" y="219242"/>
                </a:moveTo>
                <a:cubicBezTo>
                  <a:pt x="138906" y="112085"/>
                  <a:pt x="277813" y="4929"/>
                  <a:pt x="409575" y="167"/>
                </a:cubicBezTo>
                <a:cubicBezTo>
                  <a:pt x="541337" y="-4595"/>
                  <a:pt x="665956" y="93036"/>
                  <a:pt x="790575" y="190667"/>
                </a:cubicBezTo>
              </a:path>
            </a:pathLst>
          </a:cu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 flipV="1">
            <a:off x="1963266" y="2170444"/>
            <a:ext cx="808509" cy="323858"/>
          </a:xfrm>
          <a:custGeom>
            <a:avLst/>
            <a:gdLst>
              <a:gd name="connsiteX0" fmla="*/ 0 w 1143000"/>
              <a:gd name="connsiteY0" fmla="*/ 323856 h 323856"/>
              <a:gd name="connsiteX1" fmla="*/ 781050 w 1143000"/>
              <a:gd name="connsiteY1" fmla="*/ 6 h 323856"/>
              <a:gd name="connsiteX2" fmla="*/ 1143000 w 1143000"/>
              <a:gd name="connsiteY2" fmla="*/ 314331 h 323856"/>
              <a:gd name="connsiteX0" fmla="*/ 0 w 1143000"/>
              <a:gd name="connsiteY0" fmla="*/ 323856 h 323856"/>
              <a:gd name="connsiteX1" fmla="*/ 685800 w 1143000"/>
              <a:gd name="connsiteY1" fmla="*/ 6 h 323856"/>
              <a:gd name="connsiteX2" fmla="*/ 1143000 w 1143000"/>
              <a:gd name="connsiteY2" fmla="*/ 314331 h 323856"/>
              <a:gd name="connsiteX0" fmla="*/ 0 w 1143000"/>
              <a:gd name="connsiteY0" fmla="*/ 323858 h 323858"/>
              <a:gd name="connsiteX1" fmla="*/ 685800 w 1143000"/>
              <a:gd name="connsiteY1" fmla="*/ 8 h 323858"/>
              <a:gd name="connsiteX2" fmla="*/ 1143000 w 1143000"/>
              <a:gd name="connsiteY2" fmla="*/ 314333 h 3238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3000" h="323858">
                <a:moveTo>
                  <a:pt x="0" y="323858"/>
                </a:moveTo>
                <a:cubicBezTo>
                  <a:pt x="295275" y="162726"/>
                  <a:pt x="495300" y="1595"/>
                  <a:pt x="685800" y="8"/>
                </a:cubicBezTo>
                <a:cubicBezTo>
                  <a:pt x="876300" y="-1579"/>
                  <a:pt x="1081088" y="219083"/>
                  <a:pt x="1143000" y="314333"/>
                </a:cubicBezTo>
              </a:path>
            </a:pathLst>
          </a:cu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067944" y="1815666"/>
            <a:ext cx="1152128" cy="45759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4930140" y="1462872"/>
            <a:ext cx="2247900" cy="381168"/>
          </a:xfrm>
          <a:custGeom>
            <a:avLst/>
            <a:gdLst>
              <a:gd name="connsiteX0" fmla="*/ 0 w 2247900"/>
              <a:gd name="connsiteY0" fmla="*/ 343068 h 381168"/>
              <a:gd name="connsiteX1" fmla="*/ 1150620 w 2247900"/>
              <a:gd name="connsiteY1" fmla="*/ 168 h 381168"/>
              <a:gd name="connsiteX2" fmla="*/ 2247900 w 2247900"/>
              <a:gd name="connsiteY2" fmla="*/ 381168 h 381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47900" h="381168">
                <a:moveTo>
                  <a:pt x="0" y="343068"/>
                </a:moveTo>
                <a:cubicBezTo>
                  <a:pt x="387985" y="168443"/>
                  <a:pt x="775970" y="-6182"/>
                  <a:pt x="1150620" y="168"/>
                </a:cubicBezTo>
                <a:cubicBezTo>
                  <a:pt x="1525270" y="6518"/>
                  <a:pt x="1886585" y="193843"/>
                  <a:pt x="2247900" y="381168"/>
                </a:cubicBezTo>
              </a:path>
            </a:pathLst>
          </a:custGeom>
          <a:ln w="19050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331924" y="1760612"/>
            <a:ext cx="20986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latin typeface="+mj-lt"/>
              </a:rPr>
              <a:t>(a+b)(a+b) =</a:t>
            </a:r>
            <a:endParaRPr lang="en-US" sz="2800">
              <a:latin typeface="+mj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201921" y="1745754"/>
            <a:ext cx="20954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+mj-lt"/>
              </a:rPr>
              <a:t>a</a:t>
            </a:r>
            <a:r>
              <a:rPr lang="en-US" sz="2800" baseline="30000">
                <a:latin typeface="+mj-lt"/>
              </a:rPr>
              <a:t>2</a:t>
            </a:r>
            <a:r>
              <a:rPr lang="en-US" sz="2800">
                <a:latin typeface="+mj-lt"/>
              </a:rPr>
              <a:t> + 2ab + b</a:t>
            </a:r>
            <a:r>
              <a:rPr lang="en-US" sz="2800" baseline="30000">
                <a:latin typeface="+mj-lt"/>
              </a:rPr>
              <a:t>2</a:t>
            </a:r>
            <a:endParaRPr lang="en-US" sz="280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08908" y="2438125"/>
            <a:ext cx="14109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a+b)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=</a:t>
            </a:r>
            <a:endParaRPr lang="en-US" sz="2800">
              <a:latin typeface="+mj-lt"/>
            </a:endParaRPr>
          </a:p>
        </p:txBody>
      </p:sp>
      <p:sp>
        <p:nvSpPr>
          <p:cNvPr id="22" name="Subtitle 4"/>
          <p:cNvSpPr txBox="1">
            <a:spLocks/>
          </p:cNvSpPr>
          <p:nvPr/>
        </p:nvSpPr>
        <p:spPr>
          <a:xfrm>
            <a:off x="539551" y="3147814"/>
            <a:ext cx="1851223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err="1" smtClean="0">
                <a:latin typeface="+mj-lt"/>
              </a:rPr>
              <a:t>Toå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quaùt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23" name="TextBox 22"/>
          <p:cNvSpPr txBox="1"/>
          <p:nvPr/>
        </p:nvSpPr>
        <p:spPr>
          <a:xfrm>
            <a:off x="5083993" y="3363838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+mj-lt"/>
              </a:rPr>
              <a:t>2</a:t>
            </a:r>
            <a:endParaRPr lang="en-US" sz="280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303833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23457E-7 L 3.33333E-6 0.13488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90244E-6 L -0.30868 0.13801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34" y="68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8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3260C"/>
                                      </p:to>
                                    </p:animClr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3260C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1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8" grpId="0"/>
      <p:bldP spid="9" grpId="0"/>
      <p:bldP spid="10" grpId="0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/>
      <p:bldP spid="17" grpId="1"/>
      <p:bldP spid="17" grpId="2"/>
      <p:bldP spid="18" grpId="0"/>
      <p:bldP spid="18" grpId="1"/>
      <p:bldP spid="21" grpId="0"/>
      <p:bldP spid="22" grpId="0"/>
      <p:bldP spid="23" grpId="0"/>
      <p:bldP spid="2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55576" y="1131591"/>
            <a:ext cx="5616624" cy="504056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+mj-lt"/>
              </a:rPr>
              <a:t>Thöï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ieä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aù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pheùp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/>
              <a:t>: (a+1)</a:t>
            </a:r>
            <a:r>
              <a:rPr lang="en-US" baseline="30000" dirty="0" smtClean="0"/>
              <a:t>2</a:t>
            </a:r>
            <a:r>
              <a:rPr lang="en-US" dirty="0" smtClean="0"/>
              <a:t>, 51</a:t>
            </a:r>
            <a:r>
              <a:rPr lang="en-US" baseline="30000" dirty="0" smtClean="0"/>
              <a:t>2</a:t>
            </a:r>
            <a:r>
              <a:rPr lang="en-US" dirty="0" smtClean="0"/>
              <a:t>, 301</a:t>
            </a:r>
            <a:r>
              <a:rPr lang="en-US" baseline="30000" dirty="0" smtClean="0"/>
              <a:t>2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61600" y="-20538"/>
            <a:ext cx="3970440" cy="576064"/>
          </a:xfrm>
        </p:spPr>
        <p:txBody>
          <a:bodyPr/>
          <a:lstStyle/>
          <a:p>
            <a:pPr marL="182880" indent="0">
              <a:buNone/>
            </a:pP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Bình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phöô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moâät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toång</a:t>
            </a:r>
            <a:endParaRPr 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Subtitle 4"/>
          <p:cNvSpPr txBox="1">
            <a:spLocks/>
          </p:cNvSpPr>
          <p:nvPr/>
        </p:nvSpPr>
        <p:spPr>
          <a:xfrm>
            <a:off x="251520" y="1563638"/>
            <a:ext cx="100811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0588"/>
              </p:ext>
            </p:extLst>
          </p:nvPr>
        </p:nvGraphicFramePr>
        <p:xfrm>
          <a:off x="3635896" y="555526"/>
          <a:ext cx="3054590" cy="43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1587240" imgH="228600" progId="Equation.DSMT4">
                  <p:embed/>
                </p:oleObj>
              </mc:Choice>
              <mc:Fallback>
                <p:oleObj name="Equation" r:id="rId3" imgW="1587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555526"/>
                        <a:ext cx="3054590" cy="43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ubtitle 4"/>
          <p:cNvSpPr txBox="1">
            <a:spLocks/>
          </p:cNvSpPr>
          <p:nvPr/>
        </p:nvSpPr>
        <p:spPr>
          <a:xfrm>
            <a:off x="1403648" y="1784396"/>
            <a:ext cx="1368152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a+1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5" name="Subtitle 4"/>
          <p:cNvSpPr txBox="1">
            <a:spLocks/>
          </p:cNvSpPr>
          <p:nvPr/>
        </p:nvSpPr>
        <p:spPr>
          <a:xfrm>
            <a:off x="2771800" y="1784493"/>
            <a:ext cx="2520280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2.a.1 + 1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6" name="Subtitle 4"/>
          <p:cNvSpPr txBox="1">
            <a:spLocks/>
          </p:cNvSpPr>
          <p:nvPr/>
        </p:nvSpPr>
        <p:spPr>
          <a:xfrm>
            <a:off x="5292080" y="1784493"/>
            <a:ext cx="201622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2a + 1</a:t>
            </a:r>
            <a:endParaRPr lang="en-US" sz="2800">
              <a:latin typeface="+mj-lt"/>
            </a:endParaRPr>
          </a:p>
        </p:txBody>
      </p:sp>
      <p:sp>
        <p:nvSpPr>
          <p:cNvPr id="27" name="Subtitle 4"/>
          <p:cNvSpPr txBox="1">
            <a:spLocks/>
          </p:cNvSpPr>
          <p:nvPr/>
        </p:nvSpPr>
        <p:spPr>
          <a:xfrm>
            <a:off x="1219331" y="2288355"/>
            <a:ext cx="1603695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50+1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8" name="Subtitle 4"/>
          <p:cNvSpPr txBox="1">
            <a:spLocks/>
          </p:cNvSpPr>
          <p:nvPr/>
        </p:nvSpPr>
        <p:spPr>
          <a:xfrm>
            <a:off x="2791318" y="2288452"/>
            <a:ext cx="2860801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50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2.50.1 + 1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9" name="Subtitle 4"/>
          <p:cNvSpPr txBox="1">
            <a:spLocks/>
          </p:cNvSpPr>
          <p:nvPr/>
        </p:nvSpPr>
        <p:spPr>
          <a:xfrm>
            <a:off x="5652120" y="2288452"/>
            <a:ext cx="201622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2601</a:t>
            </a:r>
            <a:endParaRPr lang="en-US" sz="2800">
              <a:latin typeface="+mj-lt"/>
            </a:endParaRPr>
          </a:p>
        </p:txBody>
      </p:sp>
      <p:sp>
        <p:nvSpPr>
          <p:cNvPr id="30" name="Subtitle 4"/>
          <p:cNvSpPr txBox="1">
            <a:spLocks/>
          </p:cNvSpPr>
          <p:nvPr/>
        </p:nvSpPr>
        <p:spPr>
          <a:xfrm>
            <a:off x="1043608" y="2792314"/>
            <a:ext cx="1776892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300+1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31" name="Subtitle 4"/>
          <p:cNvSpPr txBox="1">
            <a:spLocks/>
          </p:cNvSpPr>
          <p:nvPr/>
        </p:nvSpPr>
        <p:spPr>
          <a:xfrm>
            <a:off x="2820500" y="2792411"/>
            <a:ext cx="376772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300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2.300.1 + 1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32" name="Subtitle 4"/>
          <p:cNvSpPr txBox="1">
            <a:spLocks/>
          </p:cNvSpPr>
          <p:nvPr/>
        </p:nvSpPr>
        <p:spPr>
          <a:xfrm>
            <a:off x="6012160" y="2792508"/>
            <a:ext cx="201622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90601</a:t>
            </a:r>
            <a:endParaRPr lang="en-US" sz="2800">
              <a:latin typeface="+mj-lt"/>
            </a:endParaRPr>
          </a:p>
        </p:txBody>
      </p:sp>
      <p:sp>
        <p:nvSpPr>
          <p:cNvPr id="33" name="Subtitle 4"/>
          <p:cNvSpPr txBox="1">
            <a:spLocks/>
          </p:cNvSpPr>
          <p:nvPr/>
        </p:nvSpPr>
        <p:spPr>
          <a:xfrm>
            <a:off x="395536" y="3296564"/>
            <a:ext cx="8352928" cy="5040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Vieát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bieåu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au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döôùi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daï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bì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phöông</a:t>
            </a:r>
            <a:r>
              <a:rPr lang="en-US" dirty="0" smtClean="0">
                <a:latin typeface="+mj-lt"/>
              </a:rPr>
              <a:t> 1 </a:t>
            </a:r>
            <a:r>
              <a:rPr lang="en-US" dirty="0" err="1" smtClean="0">
                <a:latin typeface="+mj-lt"/>
              </a:rPr>
              <a:t>toång</a:t>
            </a:r>
            <a:r>
              <a:rPr lang="en-US" dirty="0" smtClean="0">
                <a:latin typeface="+mj-lt"/>
              </a:rPr>
              <a:t>:  </a:t>
            </a:r>
            <a:r>
              <a:rPr lang="en-US" sz="2800" dirty="0" smtClean="0">
                <a:latin typeface="+mj-lt"/>
              </a:rPr>
              <a:t>x</a:t>
            </a:r>
            <a:r>
              <a:rPr lang="en-US" sz="2800" baseline="30000" dirty="0" smtClean="0">
                <a:latin typeface="+mj-lt"/>
              </a:rPr>
              <a:t>2</a:t>
            </a:r>
            <a:r>
              <a:rPr lang="en-US" sz="2800" dirty="0" smtClean="0">
                <a:latin typeface="+mj-lt"/>
              </a:rPr>
              <a:t> + 4x +4</a:t>
            </a:r>
            <a:endParaRPr lang="en-US" sz="2800" dirty="0">
              <a:latin typeface="+mj-lt"/>
            </a:endParaRPr>
          </a:p>
        </p:txBody>
      </p:sp>
      <p:sp>
        <p:nvSpPr>
          <p:cNvPr id="34" name="Subtitle 4"/>
          <p:cNvSpPr txBox="1">
            <a:spLocks/>
          </p:cNvSpPr>
          <p:nvPr/>
        </p:nvSpPr>
        <p:spPr>
          <a:xfrm>
            <a:off x="281189" y="3800620"/>
            <a:ext cx="100811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35" name="Subtitle 4"/>
          <p:cNvSpPr txBox="1">
            <a:spLocks/>
          </p:cNvSpPr>
          <p:nvPr/>
        </p:nvSpPr>
        <p:spPr>
          <a:xfrm>
            <a:off x="1428024" y="3813851"/>
            <a:ext cx="213586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4x + 4 =</a:t>
            </a:r>
            <a:endParaRPr lang="en-US" sz="2800">
              <a:latin typeface="+mj-lt"/>
            </a:endParaRPr>
          </a:p>
        </p:txBody>
      </p:sp>
      <p:sp>
        <p:nvSpPr>
          <p:cNvPr id="36" name="Subtitle 4"/>
          <p:cNvSpPr txBox="1">
            <a:spLocks/>
          </p:cNvSpPr>
          <p:nvPr/>
        </p:nvSpPr>
        <p:spPr>
          <a:xfrm>
            <a:off x="3491880" y="3795886"/>
            <a:ext cx="273630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2.x.2 + 2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=</a:t>
            </a:r>
            <a:endParaRPr lang="en-US" sz="2800">
              <a:latin typeface="+mj-lt"/>
            </a:endParaRPr>
          </a:p>
        </p:txBody>
      </p:sp>
      <p:sp>
        <p:nvSpPr>
          <p:cNvPr id="37" name="Subtitle 4"/>
          <p:cNvSpPr txBox="1">
            <a:spLocks/>
          </p:cNvSpPr>
          <p:nvPr/>
        </p:nvSpPr>
        <p:spPr>
          <a:xfrm>
            <a:off x="6084168" y="3795886"/>
            <a:ext cx="1368152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x + 2)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</a:t>
            </a:r>
            <a:endParaRPr lang="en-US" sz="28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7266073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 build="p"/>
      <p:bldP spid="34" grpId="0"/>
      <p:bldP spid="35" grpId="0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55576" y="1131591"/>
            <a:ext cx="4896544" cy="504056"/>
          </a:xfrm>
        </p:spPr>
        <p:txBody>
          <a:bodyPr>
            <a:normAutofit lnSpcReduction="10000"/>
          </a:bodyPr>
          <a:lstStyle/>
          <a:p>
            <a:r>
              <a:rPr lang="en-US" dirty="0" err="1" smtClean="0">
                <a:latin typeface="+mj-lt"/>
              </a:rPr>
              <a:t>Thöï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ieä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pheùp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: </a:t>
            </a:r>
            <a:r>
              <a:rPr lang="en-US" sz="2800" dirty="0" smtClean="0">
                <a:latin typeface="+mj-lt"/>
              </a:rPr>
              <a:t>(a+(-b))</a:t>
            </a:r>
            <a:r>
              <a:rPr lang="en-US" sz="2800" baseline="30000" dirty="0" smtClean="0">
                <a:latin typeface="+mj-lt"/>
              </a:rPr>
              <a:t>2</a:t>
            </a:r>
            <a:endParaRPr lang="en-US" sz="2800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61600" y="123478"/>
            <a:ext cx="6922768" cy="870603"/>
          </a:xfrm>
        </p:spPr>
        <p:txBody>
          <a:bodyPr/>
          <a:lstStyle/>
          <a:p>
            <a:pPr marL="182880" indent="0">
              <a:buNone/>
            </a:pPr>
            <a:r>
              <a:rPr lang="en-US" sz="4000" dirty="0" err="1" smtClean="0">
                <a:solidFill>
                  <a:schemeClr val="accent6">
                    <a:lumMod val="75000"/>
                  </a:schemeClr>
                </a:solidFill>
              </a:rPr>
              <a:t>Bình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4000" dirty="0" err="1" smtClean="0">
                <a:solidFill>
                  <a:schemeClr val="accent6">
                    <a:lumMod val="75000"/>
                  </a:schemeClr>
                </a:solidFill>
              </a:rPr>
              <a:t>phöông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4000" dirty="0" err="1" smtClean="0">
                <a:solidFill>
                  <a:schemeClr val="accent6">
                    <a:lumMod val="75000"/>
                  </a:schemeClr>
                </a:solidFill>
              </a:rPr>
              <a:t>moät</a:t>
            </a:r>
            <a:r>
              <a:rPr lang="en-US" sz="40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4000" dirty="0" err="1" smtClean="0">
                <a:solidFill>
                  <a:schemeClr val="accent6">
                    <a:lumMod val="75000"/>
                  </a:schemeClr>
                </a:solidFill>
              </a:rPr>
              <a:t>hieäu</a:t>
            </a:r>
            <a:endParaRPr lang="en-US" sz="4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08778"/>
              </p:ext>
            </p:extLst>
          </p:nvPr>
        </p:nvGraphicFramePr>
        <p:xfrm>
          <a:off x="2843808" y="3464942"/>
          <a:ext cx="4264057" cy="61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3808" y="3464942"/>
                        <a:ext cx="4264057" cy="618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ubtitle 4"/>
          <p:cNvSpPr txBox="1">
            <a:spLocks/>
          </p:cNvSpPr>
          <p:nvPr/>
        </p:nvSpPr>
        <p:spPr>
          <a:xfrm>
            <a:off x="251520" y="1563638"/>
            <a:ext cx="100811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22" name="Subtitle 4"/>
          <p:cNvSpPr txBox="1">
            <a:spLocks/>
          </p:cNvSpPr>
          <p:nvPr/>
        </p:nvSpPr>
        <p:spPr>
          <a:xfrm>
            <a:off x="539551" y="3147814"/>
            <a:ext cx="1851223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err="1" smtClean="0">
                <a:latin typeface="+mj-lt"/>
              </a:rPr>
              <a:t>Toång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quaùt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28728" y="3479456"/>
            <a:ext cx="367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70C0"/>
                </a:solidFill>
                <a:latin typeface="+mj-lt"/>
              </a:rPr>
              <a:t>2</a:t>
            </a:r>
            <a:endParaRPr lang="en-US" sz="280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20" name="Subtitle 4"/>
          <p:cNvSpPr txBox="1">
            <a:spLocks/>
          </p:cNvSpPr>
          <p:nvPr/>
        </p:nvSpPr>
        <p:spPr>
          <a:xfrm>
            <a:off x="1403648" y="1707654"/>
            <a:ext cx="1800200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a+(-b)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4" name="Subtitle 4"/>
          <p:cNvSpPr txBox="1">
            <a:spLocks/>
          </p:cNvSpPr>
          <p:nvPr/>
        </p:nvSpPr>
        <p:spPr>
          <a:xfrm>
            <a:off x="3219144" y="1695709"/>
            <a:ext cx="3369080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2.a.(-b) + (-b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5" name="Subtitle 4"/>
          <p:cNvSpPr txBox="1">
            <a:spLocks/>
          </p:cNvSpPr>
          <p:nvPr/>
        </p:nvSpPr>
        <p:spPr>
          <a:xfrm>
            <a:off x="6495000" y="1695709"/>
            <a:ext cx="225346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- 2ab + b</a:t>
            </a:r>
            <a:r>
              <a:rPr lang="en-US" sz="2800" baseline="30000" smtClean="0">
                <a:latin typeface="+mj-lt"/>
              </a:rPr>
              <a:t>2</a:t>
            </a:r>
            <a:endParaRPr lang="en-US" sz="2800">
              <a:latin typeface="+mj-lt"/>
            </a:endParaRPr>
          </a:p>
        </p:txBody>
      </p:sp>
      <p:sp>
        <p:nvSpPr>
          <p:cNvPr id="26" name="Subtitle 4"/>
          <p:cNvSpPr txBox="1">
            <a:spLocks/>
          </p:cNvSpPr>
          <p:nvPr/>
        </p:nvSpPr>
        <p:spPr>
          <a:xfrm>
            <a:off x="1407437" y="1707654"/>
            <a:ext cx="1800200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a+(-b)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7" name="Subtitle 4"/>
          <p:cNvSpPr txBox="1">
            <a:spLocks/>
          </p:cNvSpPr>
          <p:nvPr/>
        </p:nvSpPr>
        <p:spPr>
          <a:xfrm>
            <a:off x="6509614" y="1697263"/>
            <a:ext cx="225346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- 2ab + b</a:t>
            </a:r>
            <a:r>
              <a:rPr lang="en-US" sz="2800" baseline="30000" smtClean="0">
                <a:latin typeface="+mj-lt"/>
              </a:rPr>
              <a:t>2</a:t>
            </a:r>
            <a:endParaRPr lang="en-US" sz="280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95102" y="2382148"/>
            <a:ext cx="15087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+mj-lt"/>
              </a:rPr>
              <a:t>(a - b)</a:t>
            </a:r>
            <a:r>
              <a:rPr lang="en-US" sz="2800" baseline="30000" smtClean="0">
                <a:solidFill>
                  <a:srgbClr val="002060"/>
                </a:solidFill>
                <a:latin typeface="+mj-lt"/>
              </a:rPr>
              <a:t>2</a:t>
            </a:r>
            <a:r>
              <a:rPr lang="en-US" sz="2800" smtClean="0">
                <a:solidFill>
                  <a:srgbClr val="002060"/>
                </a:solidFill>
                <a:latin typeface="+mj-lt"/>
              </a:rPr>
              <a:t> =</a:t>
            </a:r>
            <a:endParaRPr lang="en-US" sz="280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849947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19753E-6 L -5.55556E-7 0.1330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6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60828E-6 L -0.35087 0.1350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52" y="67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8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3260C"/>
                                      </p:to>
                                    </p:animClr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C3260C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22" grpId="0"/>
      <p:bldP spid="23" grpId="0"/>
      <p:bldP spid="23" grpId="1"/>
      <p:bldP spid="20" grpId="0"/>
      <p:bldP spid="24" grpId="0"/>
      <p:bldP spid="25" grpId="0"/>
      <p:bldP spid="26" grpId="0"/>
      <p:bldP spid="26" grpId="1"/>
      <p:bldP spid="26" grpId="2"/>
      <p:bldP spid="27" grpId="0"/>
      <p:bldP spid="27" grpId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55576" y="1131591"/>
            <a:ext cx="3312368" cy="504056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+mj-lt"/>
              </a:rPr>
              <a:t>Thöï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ieä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caù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pheùp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61600" y="-20538"/>
            <a:ext cx="3970440" cy="576064"/>
          </a:xfrm>
        </p:spPr>
        <p:txBody>
          <a:bodyPr/>
          <a:lstStyle/>
          <a:p>
            <a:pPr marL="182880" indent="0">
              <a:buNone/>
            </a:pP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Bình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phöô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moâät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hieäu</a:t>
            </a:r>
            <a:endParaRPr 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Subtitle 4"/>
          <p:cNvSpPr txBox="1">
            <a:spLocks/>
          </p:cNvSpPr>
          <p:nvPr/>
        </p:nvSpPr>
        <p:spPr>
          <a:xfrm>
            <a:off x="251520" y="1563638"/>
            <a:ext cx="100811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827471"/>
              </p:ext>
            </p:extLst>
          </p:nvPr>
        </p:nvGraphicFramePr>
        <p:xfrm>
          <a:off x="3648075" y="555625"/>
          <a:ext cx="3028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075" y="555625"/>
                        <a:ext cx="30289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ubtitle 4"/>
          <p:cNvSpPr txBox="1">
            <a:spLocks/>
          </p:cNvSpPr>
          <p:nvPr/>
        </p:nvSpPr>
        <p:spPr>
          <a:xfrm>
            <a:off x="467544" y="2787677"/>
            <a:ext cx="1944216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2x - 3y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8" name="Subtitle 4"/>
          <p:cNvSpPr txBox="1">
            <a:spLocks/>
          </p:cNvSpPr>
          <p:nvPr/>
        </p:nvSpPr>
        <p:spPr>
          <a:xfrm>
            <a:off x="2267744" y="2787774"/>
            <a:ext cx="3940922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2x)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 2.</a:t>
            </a:r>
            <a:r>
              <a:rPr lang="en-US" sz="2800" smtClean="0">
                <a:latin typeface="+mj-lt"/>
              </a:rPr>
              <a:t>2x.3y + (3y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9" name="Subtitle 4"/>
          <p:cNvSpPr txBox="1">
            <a:spLocks/>
          </p:cNvSpPr>
          <p:nvPr/>
        </p:nvSpPr>
        <p:spPr>
          <a:xfrm>
            <a:off x="5940152" y="2787774"/>
            <a:ext cx="2664296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4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- 12xy + 9y</a:t>
            </a:r>
            <a:r>
              <a:rPr lang="en-US" sz="2800" baseline="30000" smtClean="0">
                <a:latin typeface="+mj-lt"/>
              </a:rPr>
              <a:t>2</a:t>
            </a:r>
            <a:endParaRPr lang="en-US" sz="2800">
              <a:latin typeface="+mj-lt"/>
            </a:endParaRPr>
          </a:p>
        </p:txBody>
      </p:sp>
      <p:sp>
        <p:nvSpPr>
          <p:cNvPr id="30" name="Subtitle 4"/>
          <p:cNvSpPr txBox="1">
            <a:spLocks/>
          </p:cNvSpPr>
          <p:nvPr/>
        </p:nvSpPr>
        <p:spPr>
          <a:xfrm>
            <a:off x="611560" y="3723684"/>
            <a:ext cx="1944216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100 - 1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31" name="Subtitle 4"/>
          <p:cNvSpPr txBox="1">
            <a:spLocks/>
          </p:cNvSpPr>
          <p:nvPr/>
        </p:nvSpPr>
        <p:spPr>
          <a:xfrm>
            <a:off x="2483768" y="3723781"/>
            <a:ext cx="3240359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>
                <a:latin typeface="+mj-lt"/>
              </a:rPr>
              <a:t>1</a:t>
            </a:r>
            <a:r>
              <a:rPr lang="en-US" sz="2800" smtClean="0">
                <a:latin typeface="+mj-lt"/>
              </a:rPr>
              <a:t>00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 2</a:t>
            </a:r>
            <a:r>
              <a:rPr lang="en-US" sz="2800" smtClean="0">
                <a:latin typeface="+mj-lt"/>
              </a:rPr>
              <a:t>.100.1 + 1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32" name="Subtitle 4"/>
          <p:cNvSpPr txBox="1">
            <a:spLocks/>
          </p:cNvSpPr>
          <p:nvPr/>
        </p:nvSpPr>
        <p:spPr>
          <a:xfrm>
            <a:off x="5724128" y="3723878"/>
            <a:ext cx="201622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9801</a:t>
            </a:r>
            <a:endParaRPr lang="en-US" sz="2800"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3695"/>
              </p:ext>
            </p:extLst>
          </p:nvPr>
        </p:nvGraphicFramePr>
        <p:xfrm>
          <a:off x="3995936" y="1061925"/>
          <a:ext cx="1166479" cy="64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936" y="1061925"/>
                        <a:ext cx="1166479" cy="645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ubtitle 4"/>
          <p:cNvSpPr txBox="1">
            <a:spLocks/>
          </p:cNvSpPr>
          <p:nvPr/>
        </p:nvSpPr>
        <p:spPr>
          <a:xfrm>
            <a:off x="5220072" y="1131590"/>
            <a:ext cx="2016224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+mj-lt"/>
              </a:rPr>
              <a:t>(2x-3y)</a:t>
            </a:r>
            <a:r>
              <a:rPr lang="en-US" baseline="30000" smtClean="0">
                <a:latin typeface="+mj-lt"/>
              </a:rPr>
              <a:t>2  </a:t>
            </a:r>
            <a:r>
              <a:rPr lang="en-US" smtClean="0">
                <a:latin typeface="+mj-lt"/>
              </a:rPr>
              <a:t>vaø 99</a:t>
            </a:r>
            <a:r>
              <a:rPr lang="en-US" baseline="30000" smtClean="0">
                <a:latin typeface="+mj-lt"/>
              </a:rPr>
              <a:t>2</a:t>
            </a:r>
            <a:endParaRPr lang="en-US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799409"/>
              </p:ext>
            </p:extLst>
          </p:nvPr>
        </p:nvGraphicFramePr>
        <p:xfrm>
          <a:off x="683567" y="1853704"/>
          <a:ext cx="1368151" cy="82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7" y="1853704"/>
                        <a:ext cx="1368151" cy="821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87476"/>
              </p:ext>
            </p:extLst>
          </p:nvPr>
        </p:nvGraphicFramePr>
        <p:xfrm>
          <a:off x="2046868" y="1718045"/>
          <a:ext cx="2885172" cy="100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9" imgW="1333440" imgH="469800" progId="Equation.DSMT4">
                  <p:embed/>
                </p:oleObj>
              </mc:Choice>
              <mc:Fallback>
                <p:oleObj name="Equation" r:id="rId9" imgW="1333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46868" y="1718045"/>
                        <a:ext cx="2885172" cy="1004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01450"/>
              </p:ext>
            </p:extLst>
          </p:nvPr>
        </p:nvGraphicFramePr>
        <p:xfrm>
          <a:off x="5123690" y="1764537"/>
          <a:ext cx="1464534" cy="89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11" imgW="634680" imgH="393480" progId="Equation.DSMT4">
                  <p:embed/>
                </p:oleObj>
              </mc:Choice>
              <mc:Fallback>
                <p:oleObj name="Equation" r:id="rId11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23690" y="1764537"/>
                        <a:ext cx="1464534" cy="899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23596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27" grpId="0"/>
      <p:bldP spid="28" grpId="0"/>
      <p:bldP spid="29" grpId="0"/>
      <p:bldP spid="30" grpId="0"/>
      <p:bldP spid="31" grpId="0"/>
      <p:bldP spid="32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55575" y="1131591"/>
            <a:ext cx="3482629" cy="504056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+mj-lt"/>
              </a:rPr>
              <a:t>So </a:t>
            </a:r>
            <a:r>
              <a:rPr lang="en-US" dirty="0" err="1" smtClean="0">
                <a:latin typeface="+mj-lt"/>
              </a:rPr>
              <a:t>saù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ai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pheùp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au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61600" y="-20538"/>
            <a:ext cx="3970440" cy="576064"/>
          </a:xfrm>
        </p:spPr>
        <p:txBody>
          <a:bodyPr/>
          <a:lstStyle/>
          <a:p>
            <a:pPr marL="182880" indent="0">
              <a:buNone/>
            </a:pP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Bình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phöô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moâät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hieäu</a:t>
            </a:r>
            <a:endParaRPr 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Subtitle 4"/>
          <p:cNvSpPr txBox="1">
            <a:spLocks/>
          </p:cNvSpPr>
          <p:nvPr/>
        </p:nvSpPr>
        <p:spPr>
          <a:xfrm>
            <a:off x="251520" y="1563638"/>
            <a:ext cx="100811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39150"/>
              </p:ext>
            </p:extLst>
          </p:nvPr>
        </p:nvGraphicFramePr>
        <p:xfrm>
          <a:off x="3648075" y="555625"/>
          <a:ext cx="30289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8075" y="555625"/>
                        <a:ext cx="302895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ubtitle 4"/>
          <p:cNvSpPr txBox="1">
            <a:spLocks/>
          </p:cNvSpPr>
          <p:nvPr/>
        </p:nvSpPr>
        <p:spPr>
          <a:xfrm>
            <a:off x="1295636" y="1815666"/>
            <a:ext cx="1548172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</a:t>
            </a:r>
            <a:r>
              <a:rPr lang="en-US" sz="2800">
                <a:latin typeface="+mj-lt"/>
              </a:rPr>
              <a:t>5</a:t>
            </a:r>
            <a:r>
              <a:rPr lang="en-US" sz="2800" smtClean="0">
                <a:latin typeface="+mj-lt"/>
              </a:rPr>
              <a:t> - x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8" name="Subtitle 4"/>
          <p:cNvSpPr txBox="1">
            <a:spLocks/>
          </p:cNvSpPr>
          <p:nvPr/>
        </p:nvSpPr>
        <p:spPr>
          <a:xfrm>
            <a:off x="2791318" y="1815666"/>
            <a:ext cx="2500762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>
                <a:latin typeface="+mj-lt"/>
              </a:rPr>
              <a:t>5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 2.</a:t>
            </a:r>
            <a:r>
              <a:rPr lang="en-US" sz="2800" smtClean="0">
                <a:latin typeface="+mj-lt"/>
              </a:rPr>
              <a:t>5.x + x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30" name="Subtitle 4"/>
          <p:cNvSpPr txBox="1">
            <a:spLocks/>
          </p:cNvSpPr>
          <p:nvPr/>
        </p:nvSpPr>
        <p:spPr>
          <a:xfrm>
            <a:off x="2915816" y="3723684"/>
            <a:ext cx="3024336" cy="504056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smtClean="0">
                <a:latin typeface="+mj-lt"/>
              </a:rPr>
              <a:t>(A - B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 (B </a:t>
            </a:r>
            <a:r>
              <a:rPr lang="en-US" sz="2800">
                <a:latin typeface="+mj-lt"/>
              </a:rPr>
              <a:t>- </a:t>
            </a:r>
            <a:r>
              <a:rPr lang="en-US" sz="2800" smtClean="0">
                <a:latin typeface="+mj-lt"/>
              </a:rPr>
              <a:t>A)</a:t>
            </a:r>
            <a:r>
              <a:rPr lang="en-US" sz="2800" baseline="30000" smtClean="0">
                <a:latin typeface="+mj-lt"/>
              </a:rPr>
              <a:t>2 </a:t>
            </a:r>
            <a:endParaRPr lang="en-US" sz="2800">
              <a:latin typeface="+mj-lt"/>
            </a:endParaRPr>
          </a:p>
        </p:txBody>
      </p:sp>
      <p:sp>
        <p:nvSpPr>
          <p:cNvPr id="21" name="Subtitle 4"/>
          <p:cNvSpPr txBox="1">
            <a:spLocks/>
          </p:cNvSpPr>
          <p:nvPr/>
        </p:nvSpPr>
        <p:spPr>
          <a:xfrm>
            <a:off x="4283968" y="1131590"/>
            <a:ext cx="2952328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>
                <a:latin typeface="+mj-lt"/>
              </a:rPr>
              <a:t>(5 - x)</a:t>
            </a:r>
            <a:r>
              <a:rPr lang="en-US" baseline="30000" smtClean="0">
                <a:latin typeface="+mj-lt"/>
              </a:rPr>
              <a:t>2  </a:t>
            </a:r>
            <a:r>
              <a:rPr lang="en-US" smtClean="0">
                <a:latin typeface="+mj-lt"/>
              </a:rPr>
              <a:t>vaø (x - 5)</a:t>
            </a:r>
            <a:r>
              <a:rPr lang="en-US" baseline="30000" smtClean="0">
                <a:latin typeface="+mj-lt"/>
              </a:rPr>
              <a:t>2</a:t>
            </a:r>
            <a:endParaRPr lang="en-US">
              <a:latin typeface="+mj-lt"/>
            </a:endParaRPr>
          </a:p>
        </p:txBody>
      </p:sp>
      <p:sp>
        <p:nvSpPr>
          <p:cNvPr id="17" name="Subtitle 4"/>
          <p:cNvSpPr txBox="1">
            <a:spLocks/>
          </p:cNvSpPr>
          <p:nvPr/>
        </p:nvSpPr>
        <p:spPr>
          <a:xfrm>
            <a:off x="5292080" y="1815666"/>
            <a:ext cx="2114477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25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 10</a:t>
            </a:r>
            <a:r>
              <a:rPr lang="en-US" sz="2800" smtClean="0">
                <a:latin typeface="+mj-lt"/>
              </a:rPr>
              <a:t>x + x</a:t>
            </a:r>
            <a:r>
              <a:rPr lang="en-US" sz="2800" baseline="30000" smtClean="0">
                <a:latin typeface="+mj-lt"/>
              </a:rPr>
              <a:t>2</a:t>
            </a:r>
            <a:endParaRPr lang="en-US" sz="2800">
              <a:latin typeface="+mj-lt"/>
            </a:endParaRPr>
          </a:p>
        </p:txBody>
      </p:sp>
      <p:sp>
        <p:nvSpPr>
          <p:cNvPr id="18" name="Subtitle 4"/>
          <p:cNvSpPr txBox="1">
            <a:spLocks/>
          </p:cNvSpPr>
          <p:nvPr/>
        </p:nvSpPr>
        <p:spPr>
          <a:xfrm>
            <a:off x="1295636" y="2427734"/>
            <a:ext cx="1548172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x - 5)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19" name="Subtitle 4"/>
          <p:cNvSpPr txBox="1">
            <a:spLocks/>
          </p:cNvSpPr>
          <p:nvPr/>
        </p:nvSpPr>
        <p:spPr>
          <a:xfrm>
            <a:off x="2791318" y="2427734"/>
            <a:ext cx="2500762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 2.</a:t>
            </a:r>
            <a:r>
              <a:rPr lang="en-US" sz="2800" smtClean="0">
                <a:latin typeface="+mj-lt"/>
              </a:rPr>
              <a:t>x.5 + 5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=</a:t>
            </a:r>
            <a:endParaRPr lang="en-US" sz="2800">
              <a:latin typeface="+mj-lt"/>
            </a:endParaRPr>
          </a:p>
        </p:txBody>
      </p:sp>
      <p:sp>
        <p:nvSpPr>
          <p:cNvPr id="20" name="Subtitle 4"/>
          <p:cNvSpPr txBox="1">
            <a:spLocks/>
          </p:cNvSpPr>
          <p:nvPr/>
        </p:nvSpPr>
        <p:spPr>
          <a:xfrm>
            <a:off x="5292080" y="2427734"/>
            <a:ext cx="2304256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>
                <a:latin typeface="+mj-lt"/>
              </a:rPr>
              <a:t> </a:t>
            </a:r>
            <a:r>
              <a:rPr lang="en-US" sz="2800" smtClean="0">
                <a:latin typeface="+mj-lt"/>
              </a:rPr>
              <a:t>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- 10</a:t>
            </a:r>
            <a:r>
              <a:rPr lang="en-US" sz="2800" smtClean="0">
                <a:latin typeface="+mj-lt"/>
              </a:rPr>
              <a:t>x + 25</a:t>
            </a:r>
            <a:endParaRPr lang="en-US" sz="2800"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724127" y="2211710"/>
            <a:ext cx="1368153" cy="36004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652120" y="2211710"/>
            <a:ext cx="1440160" cy="36004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Subtitle 4"/>
          <p:cNvSpPr txBox="1">
            <a:spLocks/>
          </p:cNvSpPr>
          <p:nvPr/>
        </p:nvSpPr>
        <p:spPr>
          <a:xfrm>
            <a:off x="575556" y="2942084"/>
            <a:ext cx="1008112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hay:</a:t>
            </a:r>
            <a:endParaRPr lang="en-US" dirty="0">
              <a:latin typeface="+mj-lt"/>
            </a:endParaRPr>
          </a:p>
        </p:txBody>
      </p:sp>
      <p:sp>
        <p:nvSpPr>
          <p:cNvPr id="26" name="Subtitle 4"/>
          <p:cNvSpPr txBox="1">
            <a:spLocks/>
          </p:cNvSpPr>
          <p:nvPr/>
        </p:nvSpPr>
        <p:spPr>
          <a:xfrm>
            <a:off x="1583668" y="2956748"/>
            <a:ext cx="2952328" cy="50405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>
                <a:latin typeface="+mj-lt"/>
              </a:rPr>
              <a:t>(5 - x)</a:t>
            </a:r>
            <a:r>
              <a:rPr lang="en-US" sz="2800" baseline="30000" smtClean="0">
                <a:latin typeface="+mj-lt"/>
              </a:rPr>
              <a:t>2  </a:t>
            </a:r>
            <a:r>
              <a:rPr lang="en-US" sz="2800" smtClean="0">
                <a:latin typeface="+mj-lt"/>
              </a:rPr>
              <a:t>= (x - 5)</a:t>
            </a:r>
            <a:r>
              <a:rPr lang="en-US" sz="2800" baseline="30000" smtClean="0">
                <a:latin typeface="+mj-lt"/>
              </a:rPr>
              <a:t>2</a:t>
            </a:r>
            <a:endParaRPr lang="en-US" sz="2800">
              <a:latin typeface="+mj-lt"/>
            </a:endParaRPr>
          </a:p>
        </p:txBody>
      </p:sp>
      <p:sp>
        <p:nvSpPr>
          <p:cNvPr id="33" name="Subtitle 4"/>
          <p:cNvSpPr txBox="1">
            <a:spLocks/>
          </p:cNvSpPr>
          <p:nvPr/>
        </p:nvSpPr>
        <p:spPr>
          <a:xfrm>
            <a:off x="539966" y="3713924"/>
            <a:ext cx="165577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Toå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quaùt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219521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27" grpId="0"/>
      <p:bldP spid="28" grpId="0"/>
      <p:bldP spid="30" grpId="0" animBg="1"/>
      <p:bldP spid="21" grpId="0"/>
      <p:bldP spid="17" grpId="0"/>
      <p:bldP spid="18" grpId="0"/>
      <p:bldP spid="19" grpId="0"/>
      <p:bldP spid="20" grpId="0"/>
      <p:bldP spid="25" grpId="0"/>
      <p:bldP spid="26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827584" y="1131591"/>
            <a:ext cx="3384376" cy="504056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+mj-lt"/>
              </a:rPr>
              <a:t>Thöï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ieä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pheùp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au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71600" y="-20538"/>
            <a:ext cx="7175351" cy="720080"/>
          </a:xfrm>
        </p:spPr>
        <p:txBody>
          <a:bodyPr/>
          <a:lstStyle/>
          <a:p>
            <a:pPr marL="182880" indent="0">
              <a:buNone/>
            </a:pPr>
            <a:r>
              <a:rPr lang="en-US" sz="3600" dirty="0" err="1" smtClean="0">
                <a:solidFill>
                  <a:srgbClr val="C00000"/>
                </a:solidFill>
              </a:rPr>
              <a:t>Laäp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</a:rPr>
              <a:t>phöông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</a:rPr>
              <a:t>cuûa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</a:rPr>
              <a:t>moät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</a:rPr>
              <a:t>toång</a:t>
            </a: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1059582"/>
            <a:ext cx="12955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a + b)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70825" y="1688490"/>
            <a:ext cx="1590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a + b)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=</a:t>
            </a:r>
            <a:endParaRPr lang="en-US" sz="280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00389" y="1656428"/>
            <a:ext cx="26725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a + b)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.(a + b) =</a:t>
            </a:r>
            <a:endParaRPr lang="en-US" sz="2800">
              <a:latin typeface="+mj-lt"/>
            </a:endParaRPr>
          </a:p>
        </p:txBody>
      </p:sp>
      <p:sp>
        <p:nvSpPr>
          <p:cNvPr id="9" name="Subtitle 4"/>
          <p:cNvSpPr txBox="1">
            <a:spLocks/>
          </p:cNvSpPr>
          <p:nvPr/>
        </p:nvSpPr>
        <p:spPr>
          <a:xfrm>
            <a:off x="107504" y="1635646"/>
            <a:ext cx="108012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6956" y="1635646"/>
            <a:ext cx="3424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2ab + b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).(a + b)</a:t>
            </a:r>
            <a:endParaRPr lang="en-US" sz="280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70825" y="2408570"/>
            <a:ext cx="5256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= 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+ 2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+ ab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</a:t>
            </a:r>
            <a:r>
              <a:rPr lang="en-US" sz="2800">
                <a:latin typeface="+mj-lt"/>
              </a:rPr>
              <a:t>+ </a:t>
            </a:r>
            <a:r>
              <a:rPr lang="en-US" sz="2800" smtClean="0">
                <a:latin typeface="+mj-lt"/>
              </a:rPr>
              <a:t>2ab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+ b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576945" y="2285978"/>
            <a:ext cx="1683328" cy="207840"/>
          </a:xfrm>
          <a:custGeom>
            <a:avLst/>
            <a:gdLst>
              <a:gd name="connsiteX0" fmla="*/ 0 w 1683328"/>
              <a:gd name="connsiteY0" fmla="*/ 207840 h 207840"/>
              <a:gd name="connsiteX1" fmla="*/ 852055 w 1683328"/>
              <a:gd name="connsiteY1" fmla="*/ 22 h 207840"/>
              <a:gd name="connsiteX2" fmla="*/ 1683328 w 1683328"/>
              <a:gd name="connsiteY2" fmla="*/ 197449 h 20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83328" h="207840">
                <a:moveTo>
                  <a:pt x="0" y="207840"/>
                </a:moveTo>
                <a:cubicBezTo>
                  <a:pt x="285750" y="104797"/>
                  <a:pt x="571500" y="1754"/>
                  <a:pt x="852055" y="22"/>
                </a:cubicBezTo>
                <a:cubicBezTo>
                  <a:pt x="1132610" y="-1710"/>
                  <a:pt x="1407969" y="97869"/>
                  <a:pt x="1683328" y="197449"/>
                </a:cubicBezTo>
              </a:path>
            </a:pathLst>
          </a:custGeom>
          <a:ln w="1905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3536744" y="2291902"/>
            <a:ext cx="1683328" cy="207840"/>
          </a:xfrm>
          <a:custGeom>
            <a:avLst/>
            <a:gdLst>
              <a:gd name="connsiteX0" fmla="*/ 0 w 1683328"/>
              <a:gd name="connsiteY0" fmla="*/ 207840 h 207840"/>
              <a:gd name="connsiteX1" fmla="*/ 852055 w 1683328"/>
              <a:gd name="connsiteY1" fmla="*/ 22 h 207840"/>
              <a:gd name="connsiteX2" fmla="*/ 1683328 w 1683328"/>
              <a:gd name="connsiteY2" fmla="*/ 197449 h 207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83328" h="207840">
                <a:moveTo>
                  <a:pt x="0" y="207840"/>
                </a:moveTo>
                <a:cubicBezTo>
                  <a:pt x="285750" y="104797"/>
                  <a:pt x="571500" y="1754"/>
                  <a:pt x="852055" y="22"/>
                </a:cubicBezTo>
                <a:cubicBezTo>
                  <a:pt x="1132610" y="-1710"/>
                  <a:pt x="1407969" y="97869"/>
                  <a:pt x="1683328" y="197449"/>
                </a:cubicBezTo>
              </a:path>
            </a:pathLst>
          </a:custGeom>
          <a:ln w="1905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7346373" y="1495604"/>
            <a:ext cx="592282" cy="270851"/>
          </a:xfrm>
          <a:custGeom>
            <a:avLst/>
            <a:gdLst>
              <a:gd name="connsiteX0" fmla="*/ 592282 w 592282"/>
              <a:gd name="connsiteY0" fmla="*/ 270851 h 270851"/>
              <a:gd name="connsiteX1" fmla="*/ 384463 w 592282"/>
              <a:gd name="connsiteY1" fmla="*/ 687 h 270851"/>
              <a:gd name="connsiteX2" fmla="*/ 0 w 592282"/>
              <a:gd name="connsiteY2" fmla="*/ 208505 h 270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2282" h="270851">
                <a:moveTo>
                  <a:pt x="592282" y="270851"/>
                </a:moveTo>
                <a:cubicBezTo>
                  <a:pt x="537729" y="140964"/>
                  <a:pt x="483177" y="11078"/>
                  <a:pt x="384463" y="687"/>
                </a:cubicBezTo>
                <a:cubicBezTo>
                  <a:pt x="285749" y="-9704"/>
                  <a:pt x="142874" y="99400"/>
                  <a:pt x="0" y="208505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>
            <a:off x="6629400" y="1360919"/>
            <a:ext cx="1309255" cy="415926"/>
          </a:xfrm>
          <a:custGeom>
            <a:avLst/>
            <a:gdLst>
              <a:gd name="connsiteX0" fmla="*/ 1309255 w 1309255"/>
              <a:gd name="connsiteY0" fmla="*/ 415926 h 415926"/>
              <a:gd name="connsiteX1" fmla="*/ 758536 w 1309255"/>
              <a:gd name="connsiteY1" fmla="*/ 290 h 415926"/>
              <a:gd name="connsiteX2" fmla="*/ 0 w 1309255"/>
              <a:gd name="connsiteY2" fmla="*/ 363972 h 415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9255" h="415926">
                <a:moveTo>
                  <a:pt x="1309255" y="415926"/>
                </a:moveTo>
                <a:cubicBezTo>
                  <a:pt x="1143000" y="212437"/>
                  <a:pt x="976745" y="8949"/>
                  <a:pt x="758536" y="290"/>
                </a:cubicBezTo>
                <a:cubicBezTo>
                  <a:pt x="540327" y="-8369"/>
                  <a:pt x="270163" y="177801"/>
                  <a:pt x="0" y="363972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5881255" y="1194744"/>
            <a:ext cx="2067790" cy="561320"/>
          </a:xfrm>
          <a:custGeom>
            <a:avLst/>
            <a:gdLst>
              <a:gd name="connsiteX0" fmla="*/ 2067790 w 2067790"/>
              <a:gd name="connsiteY0" fmla="*/ 561320 h 561320"/>
              <a:gd name="connsiteX1" fmla="*/ 1028700 w 2067790"/>
              <a:gd name="connsiteY1" fmla="*/ 211 h 561320"/>
              <a:gd name="connsiteX2" fmla="*/ 0 w 2067790"/>
              <a:gd name="connsiteY2" fmla="*/ 509365 h 561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7790" h="561320">
                <a:moveTo>
                  <a:pt x="2067790" y="561320"/>
                </a:moveTo>
                <a:cubicBezTo>
                  <a:pt x="1720561" y="285095"/>
                  <a:pt x="1373332" y="8870"/>
                  <a:pt x="1028700" y="211"/>
                </a:cubicBezTo>
                <a:cubicBezTo>
                  <a:pt x="684068" y="-8448"/>
                  <a:pt x="342034" y="250458"/>
                  <a:pt x="0" y="509365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7452321" y="1475405"/>
            <a:ext cx="1051650" cy="293868"/>
          </a:xfrm>
          <a:custGeom>
            <a:avLst/>
            <a:gdLst>
              <a:gd name="connsiteX0" fmla="*/ 592282 w 592282"/>
              <a:gd name="connsiteY0" fmla="*/ 270851 h 270851"/>
              <a:gd name="connsiteX1" fmla="*/ 384463 w 592282"/>
              <a:gd name="connsiteY1" fmla="*/ 687 h 270851"/>
              <a:gd name="connsiteX2" fmla="*/ 0 w 592282"/>
              <a:gd name="connsiteY2" fmla="*/ 208505 h 270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92282" h="270851">
                <a:moveTo>
                  <a:pt x="592282" y="270851"/>
                </a:moveTo>
                <a:cubicBezTo>
                  <a:pt x="537729" y="140964"/>
                  <a:pt x="483177" y="11078"/>
                  <a:pt x="384463" y="687"/>
                </a:cubicBezTo>
                <a:cubicBezTo>
                  <a:pt x="285749" y="-9704"/>
                  <a:pt x="142874" y="99400"/>
                  <a:pt x="0" y="208505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6629401" y="1321192"/>
            <a:ext cx="1874570" cy="458470"/>
          </a:xfrm>
          <a:custGeom>
            <a:avLst/>
            <a:gdLst>
              <a:gd name="connsiteX0" fmla="*/ 1309255 w 1309255"/>
              <a:gd name="connsiteY0" fmla="*/ 415926 h 415926"/>
              <a:gd name="connsiteX1" fmla="*/ 758536 w 1309255"/>
              <a:gd name="connsiteY1" fmla="*/ 290 h 415926"/>
              <a:gd name="connsiteX2" fmla="*/ 0 w 1309255"/>
              <a:gd name="connsiteY2" fmla="*/ 363972 h 415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9255" h="415926">
                <a:moveTo>
                  <a:pt x="1309255" y="415926"/>
                </a:moveTo>
                <a:cubicBezTo>
                  <a:pt x="1143000" y="212437"/>
                  <a:pt x="976745" y="8949"/>
                  <a:pt x="758536" y="290"/>
                </a:cubicBezTo>
                <a:cubicBezTo>
                  <a:pt x="540327" y="-8369"/>
                  <a:pt x="270163" y="177801"/>
                  <a:pt x="0" y="363972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5881255" y="1197561"/>
            <a:ext cx="2633105" cy="561320"/>
          </a:xfrm>
          <a:custGeom>
            <a:avLst/>
            <a:gdLst>
              <a:gd name="connsiteX0" fmla="*/ 2067790 w 2067790"/>
              <a:gd name="connsiteY0" fmla="*/ 561320 h 561320"/>
              <a:gd name="connsiteX1" fmla="*/ 1028700 w 2067790"/>
              <a:gd name="connsiteY1" fmla="*/ 211 h 561320"/>
              <a:gd name="connsiteX2" fmla="*/ 0 w 2067790"/>
              <a:gd name="connsiteY2" fmla="*/ 509365 h 5613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67790" h="561320">
                <a:moveTo>
                  <a:pt x="2067790" y="561320"/>
                </a:moveTo>
                <a:cubicBezTo>
                  <a:pt x="1720561" y="285095"/>
                  <a:pt x="1373332" y="8870"/>
                  <a:pt x="1028700" y="211"/>
                </a:cubicBezTo>
                <a:cubicBezTo>
                  <a:pt x="684068" y="-8448"/>
                  <a:pt x="342034" y="250458"/>
                  <a:pt x="0" y="509365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prstDash val="sys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123728" y="2408570"/>
            <a:ext cx="35589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= 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+ 3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+ 3ab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b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70824" y="2418209"/>
            <a:ext cx="52565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= 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+ 2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+ ab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</a:t>
            </a:r>
            <a:r>
              <a:rPr lang="en-US" sz="2800">
                <a:latin typeface="+mj-lt"/>
              </a:rPr>
              <a:t>+ </a:t>
            </a:r>
            <a:r>
              <a:rPr lang="en-US" sz="2800" smtClean="0">
                <a:latin typeface="+mj-lt"/>
              </a:rPr>
              <a:t>2ab</a:t>
            </a:r>
            <a:r>
              <a:rPr lang="en-US" sz="2800" baseline="30000" smtClean="0">
                <a:latin typeface="+mj-lt"/>
              </a:rPr>
              <a:t>2 </a:t>
            </a:r>
            <a:r>
              <a:rPr lang="en-US" sz="2800" smtClean="0">
                <a:latin typeface="+mj-lt"/>
              </a:rPr>
              <a:t>+ b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22" name="Subtitle 4"/>
          <p:cNvSpPr txBox="1">
            <a:spLocks/>
          </p:cNvSpPr>
          <p:nvPr/>
        </p:nvSpPr>
        <p:spPr>
          <a:xfrm>
            <a:off x="107504" y="3075806"/>
            <a:ext cx="108012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Hay:</a:t>
            </a:r>
            <a:endParaRPr lang="en-US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161844" y="1688490"/>
            <a:ext cx="13018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j-lt"/>
              </a:rPr>
              <a:t>(a + b)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</a:t>
            </a:r>
            <a:endParaRPr lang="en-US" sz="2800">
              <a:latin typeface="+mj-lt"/>
            </a:endParaRPr>
          </a:p>
        </p:txBody>
      </p:sp>
      <p:sp>
        <p:nvSpPr>
          <p:cNvPr id="24" name="Subtitle 4"/>
          <p:cNvSpPr txBox="1">
            <a:spLocks/>
          </p:cNvSpPr>
          <p:nvPr/>
        </p:nvSpPr>
        <p:spPr>
          <a:xfrm>
            <a:off x="539552" y="3723878"/>
            <a:ext cx="1584176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Toång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quaùt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483768" y="4083918"/>
            <a:ext cx="5420074" cy="52322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smtClean="0">
                <a:latin typeface="+mj-lt"/>
              </a:rPr>
              <a:t>(A + B)</a:t>
            </a:r>
            <a:r>
              <a:rPr lang="en-US" sz="2800" baseline="3000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= 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B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B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4924672" y="4075145"/>
            <a:ext cx="1537295" cy="526991"/>
            <a:chOff x="4924672" y="4075145"/>
            <a:chExt cx="1537295" cy="526991"/>
          </a:xfrm>
        </p:grpSpPr>
        <p:sp>
          <p:nvSpPr>
            <p:cNvPr id="26" name="TextBox 25"/>
            <p:cNvSpPr txBox="1"/>
            <p:nvPr/>
          </p:nvSpPr>
          <p:spPr>
            <a:xfrm>
              <a:off x="4924672" y="4078916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solidFill>
                    <a:schemeClr val="bg2">
                      <a:lumMod val="50000"/>
                    </a:schemeClr>
                  </a:solidFill>
                  <a:latin typeface="+mj-lt"/>
                </a:rPr>
                <a:t>3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094559" y="4075145"/>
              <a:ext cx="3674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>
                  <a:solidFill>
                    <a:schemeClr val="bg2">
                      <a:lumMod val="50000"/>
                    </a:schemeClr>
                  </a:solidFill>
                  <a:latin typeface="+mj-lt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0764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19753E-6 L -0.10017 0.10679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17" y="534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017 0.10679 L 0.01788 0.10679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32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1" grpId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/>
      <p:bldP spid="20" grpId="1"/>
      <p:bldP spid="20" grpId="2"/>
      <p:bldP spid="21" grpId="0"/>
      <p:bldP spid="22" grpId="0"/>
      <p:bldP spid="23" grpId="0"/>
      <p:bldP spid="23" grpId="1"/>
      <p:bldP spid="24" grpId="0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3568" y="1131591"/>
            <a:ext cx="3384376" cy="504056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+mj-lt"/>
              </a:rPr>
              <a:t>Thöïc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hieä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pheùp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au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71600" y="-20538"/>
            <a:ext cx="7175351" cy="720080"/>
          </a:xfrm>
        </p:spPr>
        <p:txBody>
          <a:bodyPr/>
          <a:lstStyle/>
          <a:p>
            <a:pPr marL="182880" indent="0">
              <a:buNone/>
            </a:pPr>
            <a:r>
              <a:rPr lang="en-US" sz="2800" dirty="0" err="1" smtClean="0">
                <a:solidFill>
                  <a:srgbClr val="C00000"/>
                </a:solidFill>
              </a:rPr>
              <a:t>Laäp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phöông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cuûa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moät</a:t>
            </a:r>
            <a:r>
              <a:rPr lang="en-US" sz="2800" dirty="0" smtClean="0">
                <a:solidFill>
                  <a:srgbClr val="C00000"/>
                </a:solidFill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</a:rPr>
              <a:t>toång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95936" y="1059582"/>
            <a:ext cx="13035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x + 1)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70825" y="1688490"/>
            <a:ext cx="15985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+mj-lt"/>
              </a:rPr>
              <a:t>(x + 1)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3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 =</a:t>
            </a:r>
            <a:endParaRPr lang="en-US" sz="28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00389" y="1656428"/>
            <a:ext cx="36295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x</a:t>
            </a:r>
            <a:r>
              <a:rPr lang="en-US" sz="2800" baseline="30000" smtClean="0">
                <a:latin typeface="+mj-lt"/>
              </a:rPr>
              <a:t>3 </a:t>
            </a:r>
            <a:r>
              <a:rPr lang="en-US" sz="2800" smtClean="0">
                <a:latin typeface="+mj-lt"/>
              </a:rPr>
              <a:t>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.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.1 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.x.1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1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9" name="Subtitle 4"/>
          <p:cNvSpPr txBox="1">
            <a:spLocks/>
          </p:cNvSpPr>
          <p:nvPr/>
        </p:nvSpPr>
        <p:spPr>
          <a:xfrm>
            <a:off x="107504" y="1635646"/>
            <a:ext cx="1080120" cy="5040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sp>
        <p:nvSpPr>
          <p:cNvPr id="22" name="Subtitle 4"/>
          <p:cNvSpPr txBox="1">
            <a:spLocks/>
          </p:cNvSpPr>
          <p:nvPr/>
        </p:nvSpPr>
        <p:spPr>
          <a:xfrm>
            <a:off x="107504" y="3219822"/>
            <a:ext cx="7520142" cy="5040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latin typeface="+mj-lt"/>
              </a:rPr>
              <a:t>Tín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giaù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rò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bieåu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höùc</a:t>
            </a:r>
            <a:r>
              <a:rPr lang="en-US" dirty="0" smtClean="0">
                <a:latin typeface="+mj-lt"/>
              </a:rPr>
              <a:t>:   </a:t>
            </a:r>
            <a:r>
              <a:rPr lang="en-US" sz="2800" dirty="0" smtClean="0">
                <a:latin typeface="+mj-lt"/>
              </a:rPr>
              <a:t>x</a:t>
            </a:r>
            <a:r>
              <a:rPr lang="en-US" sz="2800" baseline="30000" dirty="0" smtClean="0">
                <a:latin typeface="+mj-lt"/>
              </a:rPr>
              <a:t>3</a:t>
            </a:r>
            <a:r>
              <a:rPr lang="en-US" sz="2800" dirty="0" smtClean="0">
                <a:latin typeface="+mj-lt"/>
              </a:rPr>
              <a:t> + 12x</a:t>
            </a:r>
            <a:r>
              <a:rPr lang="en-US" sz="2800" baseline="30000" dirty="0" smtClean="0">
                <a:latin typeface="+mj-lt"/>
              </a:rPr>
              <a:t>2</a:t>
            </a:r>
            <a:r>
              <a:rPr lang="en-US" sz="2800" dirty="0" smtClean="0">
                <a:latin typeface="+mj-lt"/>
              </a:rPr>
              <a:t> + 48x + 64 </a:t>
            </a:r>
            <a:r>
              <a:rPr lang="en-US" sz="2800" dirty="0" err="1" smtClean="0">
                <a:latin typeface="+mj-lt"/>
              </a:rPr>
              <a:t>taïi</a:t>
            </a:r>
            <a:r>
              <a:rPr lang="en-US" sz="2800" dirty="0" smtClean="0">
                <a:latin typeface="+mj-lt"/>
              </a:rPr>
              <a:t> x=6</a:t>
            </a:r>
            <a:endParaRPr lang="en-US" sz="2800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31640" y="464354"/>
            <a:ext cx="5420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smtClean="0">
                <a:latin typeface="+mj-lt"/>
              </a:rPr>
              <a:t>(A + B)</a:t>
            </a:r>
            <a:r>
              <a:rPr lang="en-US" sz="2800" baseline="3000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= A</a:t>
            </a:r>
            <a:r>
              <a:rPr lang="en-US" sz="2800" baseline="30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 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B 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AB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B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325838" y="1059582"/>
            <a:ext cx="18886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;  (2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y)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00813" y="1667920"/>
            <a:ext cx="28536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+mj-lt"/>
              </a:rPr>
              <a:t>= x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3 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+ 3x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2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 + 3x +1</a:t>
            </a:r>
            <a:endParaRPr lang="en-US" sz="28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42511" y="2232280"/>
            <a:ext cx="19030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+mj-lt"/>
              </a:rPr>
              <a:t>(2x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2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 + y)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3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 =</a:t>
            </a:r>
            <a:endParaRPr lang="en-US" sz="28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768737" y="2211710"/>
            <a:ext cx="53767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+mj-lt"/>
              </a:rPr>
              <a:t>(2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)</a:t>
            </a:r>
            <a:r>
              <a:rPr lang="en-US" sz="2800" baseline="30000" smtClean="0">
                <a:latin typeface="+mj-lt"/>
              </a:rPr>
              <a:t>3 </a:t>
            </a:r>
            <a:r>
              <a:rPr lang="en-US" sz="2800" smtClean="0">
                <a:latin typeface="+mj-lt"/>
              </a:rPr>
              <a:t>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.(2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)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.y + </a:t>
            </a:r>
            <a:r>
              <a:rPr lang="en-US" sz="280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.(2x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).y</a:t>
            </a:r>
            <a:r>
              <a:rPr lang="en-US" sz="2800" baseline="30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+ y</a:t>
            </a:r>
            <a:r>
              <a:rPr lang="en-US" sz="2800" baseline="30000" smtClean="0">
                <a:latin typeface="+mj-lt"/>
              </a:rPr>
              <a:t>3</a:t>
            </a:r>
            <a:endParaRPr lang="en-US" sz="280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344995" y="2715766"/>
            <a:ext cx="4129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+mj-lt"/>
              </a:rPr>
              <a:t>= 8x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6 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+ 12x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4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y + 6x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2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y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2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 + y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3</a:t>
            </a:r>
            <a:endParaRPr lang="en-US" sz="28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7" name="Subtitle 4"/>
          <p:cNvSpPr txBox="1">
            <a:spLocks/>
          </p:cNvSpPr>
          <p:nvPr/>
        </p:nvSpPr>
        <p:spPr>
          <a:xfrm>
            <a:off x="126773" y="3723878"/>
            <a:ext cx="4520944" cy="50405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+mj-lt"/>
              </a:rPr>
              <a:t>Ta </a:t>
            </a:r>
            <a:r>
              <a:rPr lang="en-US" dirty="0" err="1" smtClean="0">
                <a:latin typeface="+mj-lt"/>
              </a:rPr>
              <a:t>coù</a:t>
            </a:r>
            <a:r>
              <a:rPr lang="en-US" dirty="0" smtClean="0">
                <a:latin typeface="+mj-lt"/>
              </a:rPr>
              <a:t>:</a:t>
            </a:r>
            <a:r>
              <a:rPr lang="en-US" dirty="0" smtClean="0"/>
              <a:t>   </a:t>
            </a:r>
            <a:r>
              <a:rPr lang="en-US" sz="2800" dirty="0" smtClean="0">
                <a:latin typeface="+mj-lt"/>
              </a:rPr>
              <a:t>x</a:t>
            </a:r>
            <a:r>
              <a:rPr lang="en-US" sz="2800" baseline="30000" dirty="0" smtClean="0">
                <a:latin typeface="+mj-lt"/>
              </a:rPr>
              <a:t>3</a:t>
            </a:r>
            <a:r>
              <a:rPr lang="en-US" sz="2800" dirty="0" smtClean="0">
                <a:latin typeface="+mj-lt"/>
              </a:rPr>
              <a:t> + 12x</a:t>
            </a:r>
            <a:r>
              <a:rPr lang="en-US" sz="2800" baseline="30000" dirty="0" smtClean="0">
                <a:latin typeface="+mj-lt"/>
              </a:rPr>
              <a:t>2</a:t>
            </a:r>
            <a:r>
              <a:rPr lang="en-US" sz="2800" dirty="0" smtClean="0">
                <a:latin typeface="+mj-lt"/>
              </a:rPr>
              <a:t> + 48x + 64 = </a:t>
            </a:r>
            <a:endParaRPr lang="en-US" sz="2800" dirty="0">
              <a:latin typeface="+mj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647717" y="3651870"/>
            <a:ext cx="37497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tx2"/>
                </a:solidFill>
                <a:latin typeface="+mj-lt"/>
              </a:rPr>
              <a:t>x</a:t>
            </a:r>
            <a:r>
              <a:rPr lang="en-US" sz="2800" baseline="30000">
                <a:solidFill>
                  <a:schemeClr val="tx2"/>
                </a:solidFill>
                <a:latin typeface="+mj-lt"/>
              </a:rPr>
              <a:t>3</a:t>
            </a:r>
            <a:r>
              <a:rPr lang="en-US" sz="2800">
                <a:solidFill>
                  <a:schemeClr val="tx2"/>
                </a:solidFill>
                <a:latin typeface="+mj-lt"/>
              </a:rPr>
              <a:t> + </a:t>
            </a:r>
            <a:r>
              <a:rPr lang="en-US" sz="2800" smtClean="0">
                <a:solidFill>
                  <a:srgbClr val="0070C0"/>
                </a:solidFill>
                <a:latin typeface="+mj-lt"/>
              </a:rPr>
              <a:t>3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.x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2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.4 + </a:t>
            </a:r>
            <a:r>
              <a:rPr lang="en-US" sz="2800" smtClean="0">
                <a:solidFill>
                  <a:srgbClr val="0070C0"/>
                </a:solidFill>
                <a:latin typeface="+mj-lt"/>
              </a:rPr>
              <a:t>3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.x.4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2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800">
                <a:solidFill>
                  <a:schemeClr val="tx2"/>
                </a:solidFill>
                <a:latin typeface="+mj-lt"/>
              </a:rPr>
              <a:t>+ 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4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3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 </a:t>
            </a:r>
            <a:endParaRPr lang="en-US" sz="28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908053" y="4083918"/>
            <a:ext cx="16882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+mj-lt"/>
              </a:rPr>
              <a:t>= (x </a:t>
            </a:r>
            <a:r>
              <a:rPr lang="en-US" sz="2800">
                <a:solidFill>
                  <a:schemeClr val="tx2"/>
                </a:solidFill>
                <a:latin typeface="+mj-lt"/>
              </a:rPr>
              <a:t>+ 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4)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3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 </a:t>
            </a:r>
            <a:endParaRPr lang="en-US" sz="28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691680" y="4496802"/>
            <a:ext cx="38507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+mj-lt"/>
              </a:rPr>
              <a:t>=&gt; (6 </a:t>
            </a:r>
            <a:r>
              <a:rPr lang="en-US" sz="2800">
                <a:solidFill>
                  <a:schemeClr val="tx2"/>
                </a:solidFill>
                <a:latin typeface="+mj-lt"/>
              </a:rPr>
              <a:t>+ 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4)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3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 = 10</a:t>
            </a:r>
            <a:r>
              <a:rPr lang="en-US" sz="2800" baseline="30000" smtClean="0">
                <a:solidFill>
                  <a:schemeClr val="tx2"/>
                </a:solidFill>
                <a:latin typeface="+mj-lt"/>
              </a:rPr>
              <a:t>3 </a:t>
            </a:r>
            <a:r>
              <a:rPr lang="en-US" sz="2800" smtClean="0">
                <a:solidFill>
                  <a:schemeClr val="tx2"/>
                </a:solidFill>
                <a:latin typeface="+mj-lt"/>
              </a:rPr>
              <a:t>= 1000 </a:t>
            </a:r>
            <a:endParaRPr lang="en-US" sz="2800">
              <a:solidFill>
                <a:schemeClr val="tx2"/>
              </a:solidFill>
              <a:latin typeface="+mj-lt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81799" y="4333169"/>
            <a:ext cx="1386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 smtClean="0">
                <a:solidFill>
                  <a:schemeClr val="tx2"/>
                </a:solidFill>
                <a:latin typeface="+mj-lt"/>
              </a:rPr>
              <a:t>Vôùi</a:t>
            </a:r>
            <a:r>
              <a:rPr lang="en-US" sz="2400" dirty="0" smtClean="0">
                <a:solidFill>
                  <a:schemeClr val="tx2"/>
                </a:solidFill>
                <a:latin typeface="+mj-lt"/>
              </a:rPr>
              <a:t> x = 6</a:t>
            </a:r>
            <a:endParaRPr lang="en-US" sz="2400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8590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2" grpId="0"/>
      <p:bldP spid="30" grpId="0"/>
      <p:bldP spid="34" grpId="0"/>
      <p:bldP spid="35" grpId="0"/>
      <p:bldP spid="36" grpId="0"/>
      <p:bldP spid="37" grpId="0"/>
      <p:bldP spid="2" grpId="0"/>
      <p:bldP spid="38" grpId="0"/>
      <p:bldP spid="39" grpId="0"/>
      <p:bldP spid="40" grpId="0"/>
    </p:bldLst>
  </p:timing>
</p:sld>
</file>

<file path=ppt/theme/theme1.xml><?xml version="1.0" encoding="utf-8"?>
<a:theme xmlns:a="http://schemas.openxmlformats.org/drawingml/2006/main" name="drop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vni">
      <a:majorFont>
        <a:latin typeface="VNI-Times"/>
        <a:ea typeface=""/>
        <a:cs typeface=""/>
      </a:majorFont>
      <a:minorFont>
        <a:latin typeface="VNI-Ariston"/>
        <a:ea typeface=""/>
        <a:cs typeface="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rop</Template>
  <TotalTime>444</TotalTime>
  <Words>890</Words>
  <Application>Microsoft Office PowerPoint</Application>
  <PresentationFormat>On-screen Show (16:9)</PresentationFormat>
  <Paragraphs>173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rop</vt:lpstr>
      <vt:lpstr>Equation</vt:lpstr>
      <vt:lpstr>Bài 3: Những Hằng Đẳng Thức Đáng Nhớ</vt:lpstr>
      <vt:lpstr>Haèng Ñaúng thöùc ñaùng nhôù</vt:lpstr>
      <vt:lpstr>Bình phöông moät toång</vt:lpstr>
      <vt:lpstr>Bình phöông moâät toång</vt:lpstr>
      <vt:lpstr>Bình phöông moät hieäu</vt:lpstr>
      <vt:lpstr>Bình phöông moâät hieäu</vt:lpstr>
      <vt:lpstr>Bình phöông moâät hieäu</vt:lpstr>
      <vt:lpstr>Laäp phöông cuûa moät toång</vt:lpstr>
      <vt:lpstr>Laäp phöông cuûa moät toång</vt:lpstr>
      <vt:lpstr>Laäp phöông cuûa moät hieäu</vt:lpstr>
      <vt:lpstr>Laäp phöông cuûa moät hieäu</vt:lpstr>
      <vt:lpstr>Haèng ñaúng thöùc ñaùng nhôù</vt:lpstr>
      <vt:lpstr>Haèng ñaúng thöùc ñaùng nhôù</vt:lpstr>
      <vt:lpstr>Haèng ñaúng thöùc ñaùng nhôù</vt:lpstr>
      <vt:lpstr>Haèng Ñaúng thöùc ñaùng nhôù</vt:lpstr>
    </vt:vector>
  </TitlesOfParts>
  <Company>Truo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ng dang thuc dang nho</dc:title>
  <dc:subject>Toan 8</dc:subject>
  <dc:creator>Luân Đặng</dc:creator>
  <cp:lastModifiedBy>Sony</cp:lastModifiedBy>
  <cp:revision>101</cp:revision>
  <dcterms:created xsi:type="dcterms:W3CDTF">2021-07-18T07:25:55Z</dcterms:created>
  <dcterms:modified xsi:type="dcterms:W3CDTF">2021-08-31T13:49:41Z</dcterms:modified>
  <cp:category>Dai so</cp:category>
</cp:coreProperties>
</file>